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9F1B28" w:rsidRPr="009F1B28" w14:paraId="05B5B1A1" w14:textId="77777777" w:rsidTr="00AC077B">
        <w:tc>
          <w:tcPr>
            <w:tcW w:w="4395" w:type="dxa"/>
          </w:tcPr>
          <w:p w14:paraId="553F6F34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bookmarkStart w:id="0" w:name="_Hlk159523174"/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Ở GIÁO DỤC VÀ ĐÀO TẠO</w:t>
            </w:r>
          </w:p>
          <w:p w14:paraId="7D9A0969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NH BÀ RỊA – VŨNG TÀU</w:t>
            </w:r>
          </w:p>
          <w:p w14:paraId="1967F416" w14:textId="4AFA3B1E" w:rsidR="009F1B28" w:rsidRPr="009F1B28" w:rsidRDefault="00A62996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Theme="minorHAnsi"/>
                <w:noProof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7A8AA55F" wp14:editId="23B7530F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32384</wp:posOffset>
                      </wp:positionV>
                      <wp:extent cx="1008380" cy="0"/>
                      <wp:effectExtent l="0" t="0" r="127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6E8E77" id="Straight Connector 4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85pt,2.55pt" to="144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"/>
                  </w:pict>
                </mc:Fallback>
              </mc:AlternateContent>
            </w:r>
          </w:p>
          <w:p w14:paraId="440BBC0B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ỘI ĐỒNG BỘ MÔN TOÁN</w:t>
            </w:r>
          </w:p>
        </w:tc>
        <w:tc>
          <w:tcPr>
            <w:tcW w:w="6095" w:type="dxa"/>
          </w:tcPr>
          <w:p w14:paraId="1139D9DA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KÌ THI TUYỂN SINH LỚP 10 THPT</w:t>
            </w:r>
          </w:p>
          <w:p w14:paraId="73672A3A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NĂM HỌC 2024-2025</w:t>
            </w:r>
          </w:p>
          <w:p w14:paraId="57CBEF73" w14:textId="6E9D7F4C" w:rsidR="009F1B28" w:rsidRPr="009F1B28" w:rsidRDefault="00A62996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eastAsiaTheme="minorHAnsi"/>
                <w:noProof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C3D3EAA" wp14:editId="310381F6">
                      <wp:simplePos x="0" y="0"/>
                      <wp:positionH relativeFrom="column">
                        <wp:posOffset>1251585</wp:posOffset>
                      </wp:positionH>
                      <wp:positionV relativeFrom="paragraph">
                        <wp:posOffset>15874</wp:posOffset>
                      </wp:positionV>
                      <wp:extent cx="1296035" cy="0"/>
                      <wp:effectExtent l="0" t="0" r="18415" b="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6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CF7E8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98.55pt;margin-top:1.25pt;width:102.0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"/>
                  </w:pict>
                </mc:Fallback>
              </mc:AlternateContent>
            </w:r>
          </w:p>
          <w:p w14:paraId="45ADFCB2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ề thi môn:</w:t>
            </w:r>
            <w:r w:rsidRPr="009F1B2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Toán (chung)</w:t>
            </w:r>
          </w:p>
          <w:p w14:paraId="3EC42469" w14:textId="77777777" w:rsidR="009F1B28" w:rsidRPr="009F1B28" w:rsidRDefault="009F1B28" w:rsidP="009F1B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F1B28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Thời gian làm bài: 120 phút</w:t>
            </w:r>
          </w:p>
        </w:tc>
      </w:tr>
    </w:tbl>
    <w:p w14:paraId="266C2D08" w14:textId="77777777" w:rsidR="009F1B28" w:rsidRPr="009F1B28" w:rsidRDefault="009F1B28" w:rsidP="009F1B2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F084095" w14:textId="7F870CF3" w:rsidR="009F1B28" w:rsidRPr="009F1B28" w:rsidRDefault="009F1B28" w:rsidP="009F1B2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9F1B2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(ĐỀ MINH HỌA </w:t>
      </w:r>
      <w:r w:rsidR="00C34E07">
        <w:rPr>
          <w:rFonts w:ascii="Times New Roman" w:eastAsia="Times New Roman" w:hAnsi="Times New Roman" w:cs="Times New Roman"/>
          <w:b/>
          <w:bCs/>
          <w:sz w:val="26"/>
          <w:szCs w:val="26"/>
        </w:rPr>
        <w:t>29</w:t>
      </w:r>
      <w:r w:rsidRPr="009F1B28">
        <w:rPr>
          <w:rFonts w:ascii="Times New Roman" w:eastAsia="Times New Roman" w:hAnsi="Times New Roman" w:cs="Times New Roman"/>
          <w:b/>
          <w:bCs/>
          <w:sz w:val="26"/>
          <w:szCs w:val="26"/>
        </w:rPr>
        <w:t>)</w:t>
      </w:r>
    </w:p>
    <w:bookmarkEnd w:id="0"/>
    <w:p w14:paraId="58B62FC6" w14:textId="77777777" w:rsidR="00FD60D5" w:rsidRPr="009F1B28" w:rsidRDefault="00FD60D5" w:rsidP="00B71660">
      <w:pPr>
        <w:spacing w:after="0"/>
        <w:rPr>
          <w:rFonts w:ascii="Times New Roman" w:hAnsi="Times New Roman" w:cs="Times New Roman"/>
        </w:rPr>
      </w:pPr>
    </w:p>
    <w:p w14:paraId="605394A5" w14:textId="77777777" w:rsidR="00F8690F" w:rsidRPr="00D04085" w:rsidRDefault="00CF7B87" w:rsidP="00B7166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6239E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="00F130A4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B84AC5">
        <w:rPr>
          <w:rFonts w:ascii="Times New Roman" w:hAnsi="Times New Roman" w:cs="Times New Roman"/>
          <w:b/>
          <w:sz w:val="28"/>
          <w:szCs w:val="28"/>
        </w:rPr>
        <w:t xml:space="preserve"> (2,5</w:t>
      </w:r>
      <w:r w:rsidRPr="00D04085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017A765B" w14:textId="77777777" w:rsidR="00CF7B87" w:rsidRPr="00215D94" w:rsidRDefault="000F1BDC" w:rsidP="008113C1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CF7B87" w:rsidRPr="00215D94">
        <w:rPr>
          <w:rFonts w:ascii="Times New Roman" w:hAnsi="Times New Roman" w:cs="Times New Roman"/>
          <w:sz w:val="28"/>
          <w:szCs w:val="28"/>
        </w:rPr>
        <w:t>)</w:t>
      </w:r>
      <w:r w:rsidR="00FB3DDA" w:rsidRPr="00215D94">
        <w:rPr>
          <w:rFonts w:ascii="Times New Roman" w:hAnsi="Times New Roman" w:cs="Times New Roman"/>
          <w:sz w:val="28"/>
          <w:szCs w:val="28"/>
        </w:rPr>
        <w:t xml:space="preserve"> </w:t>
      </w:r>
      <w:r w:rsidR="00CF7B87" w:rsidRPr="00215D94">
        <w:rPr>
          <w:rFonts w:ascii="Times New Roman" w:hAnsi="Times New Roman" w:cs="Times New Roman"/>
          <w:sz w:val="28"/>
          <w:szCs w:val="28"/>
        </w:rPr>
        <w:t xml:space="preserve">Thu gọn </w:t>
      </w:r>
      <w:r w:rsidRPr="00B84AC5">
        <w:rPr>
          <w:rFonts w:ascii="Times New Roman" w:hAnsi="Times New Roman" w:cs="Times New Roman"/>
          <w:position w:val="-28"/>
          <w:sz w:val="28"/>
          <w:szCs w:val="28"/>
        </w:rPr>
        <w:object w:dxaOrig="3220" w:dyaOrig="740" w14:anchorId="3979DA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37.5pt" o:ole="">
            <v:imagedata r:id="rId5" o:title=""/>
          </v:shape>
          <o:OLEObject Type="Embed" ProgID="Equation.DSMT4" ShapeID="_x0000_i1025" DrawAspect="Content" ObjectID="_1776584803" r:id="rId6"/>
        </w:object>
      </w:r>
    </w:p>
    <w:p w14:paraId="521B3090" w14:textId="77777777" w:rsidR="00CF7B87" w:rsidRPr="00215D94" w:rsidRDefault="000F1BDC" w:rsidP="00D7799F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CF7B87" w:rsidRPr="00215D94">
        <w:rPr>
          <w:rFonts w:ascii="Times New Roman" w:hAnsi="Times New Roman" w:cs="Times New Roman"/>
          <w:sz w:val="28"/>
          <w:szCs w:val="28"/>
        </w:rPr>
        <w:t>)</w:t>
      </w:r>
      <w:r w:rsidR="00FB3DDA" w:rsidRPr="00215D94">
        <w:rPr>
          <w:rFonts w:ascii="Times New Roman" w:hAnsi="Times New Roman" w:cs="Times New Roman"/>
          <w:sz w:val="28"/>
          <w:szCs w:val="28"/>
        </w:rPr>
        <w:t xml:space="preserve"> </w:t>
      </w:r>
      <w:r w:rsidR="00CF7B87" w:rsidRPr="00215D94">
        <w:rPr>
          <w:rFonts w:ascii="Times New Roman" w:hAnsi="Times New Roman" w:cs="Times New Roman"/>
          <w:sz w:val="28"/>
          <w:szCs w:val="28"/>
        </w:rPr>
        <w:t xml:space="preserve">Giải hệ phương trình: </w:t>
      </w:r>
      <w:r w:rsidR="00D7799F">
        <w:rPr>
          <w:rFonts w:ascii="Times New Roman" w:hAnsi="Times New Roman" w:cs="Times New Roman"/>
          <w:sz w:val="28"/>
          <w:szCs w:val="28"/>
        </w:rPr>
        <w:t xml:space="preserve"> </w:t>
      </w:r>
      <w:r w:rsidRPr="00B84AC5">
        <w:rPr>
          <w:rFonts w:ascii="Times New Roman" w:hAnsi="Times New Roman" w:cs="Times New Roman"/>
          <w:position w:val="-34"/>
          <w:sz w:val="28"/>
          <w:szCs w:val="28"/>
        </w:rPr>
        <w:object w:dxaOrig="1400" w:dyaOrig="800" w14:anchorId="12BE4A51">
          <v:shape id="_x0000_i1026" type="#_x0000_t75" style="width:70.5pt;height:40.5pt" o:ole="">
            <v:imagedata r:id="rId7" o:title=""/>
          </v:shape>
          <o:OLEObject Type="Embed" ProgID="Equation.DSMT4" ShapeID="_x0000_i1026" DrawAspect="Content" ObjectID="_1776584804" r:id="rId8"/>
        </w:object>
      </w:r>
    </w:p>
    <w:p w14:paraId="7822E44B" w14:textId="77777777" w:rsidR="00B84AC5" w:rsidRPr="00215D94" w:rsidRDefault="000F1BDC" w:rsidP="00B84AC5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B84AC5" w:rsidRPr="00215D94">
        <w:rPr>
          <w:rFonts w:ascii="Times New Roman" w:hAnsi="Times New Roman" w:cs="Times New Roman"/>
          <w:sz w:val="28"/>
          <w:szCs w:val="28"/>
        </w:rPr>
        <w:t xml:space="preserve">) Giải phương trình: </w:t>
      </w:r>
      <w:r w:rsidR="00B84AC5" w:rsidRPr="00B84AC5">
        <w:rPr>
          <w:rFonts w:ascii="Times New Roman" w:hAnsi="Times New Roman" w:cs="Times New Roman"/>
          <w:position w:val="-6"/>
          <w:sz w:val="28"/>
          <w:szCs w:val="28"/>
        </w:rPr>
        <w:object w:dxaOrig="1719" w:dyaOrig="340" w14:anchorId="2935C56B">
          <v:shape id="_x0000_i1027" type="#_x0000_t75" style="width:86.25pt;height:18pt" o:ole="">
            <v:imagedata r:id="rId9" o:title=""/>
          </v:shape>
          <o:OLEObject Type="Embed" ProgID="Equation.DSMT4" ShapeID="_x0000_i1027" DrawAspect="Content" ObjectID="_1776584805" r:id="rId10"/>
        </w:object>
      </w:r>
    </w:p>
    <w:p w14:paraId="6D9D10B2" w14:textId="77777777" w:rsidR="00CF7B87" w:rsidRPr="00D04085" w:rsidRDefault="00CF7B87" w:rsidP="00B7166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6239E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="00F130A4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B84AC5">
        <w:rPr>
          <w:rFonts w:ascii="Times New Roman" w:hAnsi="Times New Roman" w:cs="Times New Roman"/>
          <w:b/>
          <w:sz w:val="28"/>
          <w:szCs w:val="28"/>
        </w:rPr>
        <w:t xml:space="preserve"> (2,0</w:t>
      </w:r>
      <w:r w:rsidRPr="00D04085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3D967BD1" w14:textId="77777777" w:rsidR="00CF7B87" w:rsidRPr="00215D94" w:rsidRDefault="00CF7B87" w:rsidP="008113C1">
      <w:pPr>
        <w:spacing w:after="0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215D94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5B1587" w:rsidRPr="00215D94">
        <w:rPr>
          <w:rFonts w:ascii="Times New Roman" w:hAnsi="Times New Roman" w:cs="Times New Roman"/>
          <w:position w:val="-24"/>
          <w:sz w:val="28"/>
          <w:szCs w:val="28"/>
        </w:rPr>
        <w:object w:dxaOrig="1120" w:dyaOrig="639" w14:anchorId="0EE351FF">
          <v:shape id="_x0000_i1028" type="#_x0000_t75" style="width:56.25pt;height:31.5pt" o:ole="">
            <v:imagedata r:id="rId11" o:title=""/>
          </v:shape>
          <o:OLEObject Type="Embed" ProgID="Equation.DSMT4" ShapeID="_x0000_i1028" DrawAspect="Content" ObjectID="_1776584806" r:id="rId12"/>
        </w:object>
      </w:r>
      <w:r w:rsidR="005B1587">
        <w:rPr>
          <w:rFonts w:ascii="Times New Roman" w:hAnsi="Times New Roman" w:cs="Times New Roman"/>
          <w:sz w:val="28"/>
          <w:szCs w:val="28"/>
        </w:rPr>
        <w:t>có đồ thị là (P)</w:t>
      </w:r>
      <w:r w:rsidR="005B1587" w:rsidRPr="00215D9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118E434" w14:textId="77777777" w:rsidR="0043394E" w:rsidRPr="00215D94" w:rsidRDefault="005B1587" w:rsidP="008113C1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à hàm số </w:t>
      </w:r>
      <w:r w:rsidRPr="005B1587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41CD58FC">
          <v:shape id="_x0000_i1029" type="#_x0000_t75" style="width:99pt;height:18pt" o:ole="">
            <v:imagedata r:id="rId13" o:title=""/>
          </v:shape>
          <o:OLEObject Type="Embed" ProgID="Equation.DSMT4" ShapeID="_x0000_i1029" DrawAspect="Content" ObjectID="_1776584807" r:id="rId14"/>
        </w:object>
      </w:r>
      <w:r w:rsidRPr="005B15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ó đồ thị là (d)</w:t>
      </w:r>
    </w:p>
    <w:p w14:paraId="42F79294" w14:textId="77777777" w:rsidR="00B84AC5" w:rsidRDefault="005B1587" w:rsidP="008113C1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Vẽ (P)</w:t>
      </w:r>
    </w:p>
    <w:p w14:paraId="2EBF22FD" w14:textId="77777777" w:rsidR="005B1587" w:rsidRDefault="005B1587" w:rsidP="008113C1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Tìm </w:t>
      </w:r>
      <w:r w:rsidRPr="005B1587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để (d) cắt (P) tại 2 điểm ph</w:t>
      </w:r>
      <w:r w:rsidR="004A4FBC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biệt sao cho 2 điểm này cùng nằm trên nửa mặt phẳng có bờ là trục tung.</w:t>
      </w:r>
    </w:p>
    <w:p w14:paraId="75AE1AF9" w14:textId="77777777" w:rsidR="0043394E" w:rsidRPr="00D04085" w:rsidRDefault="0043394E" w:rsidP="00B7166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6239E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="00F130A4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D0408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23E5B">
        <w:rPr>
          <w:rFonts w:ascii="Times New Roman" w:hAnsi="Times New Roman" w:cs="Times New Roman"/>
          <w:b/>
          <w:sz w:val="28"/>
          <w:szCs w:val="28"/>
        </w:rPr>
        <w:t>2,0</w:t>
      </w:r>
      <w:r w:rsidRPr="00D04085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334DC535" w14:textId="77777777" w:rsidR="00923E5B" w:rsidRDefault="00923E5B" w:rsidP="00F43444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)</w:t>
      </w:r>
      <w:r w:rsidR="006D1A1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hội trường có 300 ghế ngồi được xếp đều thành từng dãy (số ghế trên mỗi dãy bằng nhau). Nếu kê thêm 2 dãy và mỗi dãy xếp thêm 1 ghế thì trong hội trường có tất cả 351 ghế. Hỏi lúc đầu hội trường có bao nhiêu dãy ghế.</w:t>
      </w:r>
    </w:p>
    <w:p w14:paraId="49935ABE" w14:textId="77777777" w:rsidR="006D1A1C" w:rsidRPr="00923E5B" w:rsidRDefault="006D1A1C" w:rsidP="00F43444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)</w:t>
      </w:r>
      <w:r w:rsidR="00C523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6D1A1C">
        <w:rPr>
          <w:rFonts w:ascii="Times New Roman" w:hAnsi="Times New Roman" w:cs="Times New Roman"/>
          <w:position w:val="-18"/>
          <w:sz w:val="28"/>
          <w:szCs w:val="28"/>
        </w:rPr>
        <w:object w:dxaOrig="3440" w:dyaOrig="580" w14:anchorId="7DDBA1F8">
          <v:shape id="_x0000_i1030" type="#_x0000_t75" style="width:171pt;height:29.25pt" o:ole="">
            <v:imagedata r:id="rId15" o:title=""/>
          </v:shape>
          <o:OLEObject Type="Embed" ProgID="Equation.DSMT4" ShapeID="_x0000_i1030" DrawAspect="Content" ObjectID="_1776584808" r:id="rId16"/>
        </w:object>
      </w:r>
    </w:p>
    <w:p w14:paraId="350D18B8" w14:textId="77777777" w:rsidR="00F43444" w:rsidRPr="00F43444" w:rsidRDefault="00F43444" w:rsidP="00F43444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F43444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F43444">
        <w:rPr>
          <w:rFonts w:ascii="Times New Roman" w:hAnsi="Times New Roman" w:cs="Times New Roman"/>
          <w:b/>
          <w:sz w:val="28"/>
          <w:szCs w:val="28"/>
        </w:rPr>
        <w:t xml:space="preserve">: (3,5 điểm) </w:t>
      </w:r>
      <w:r w:rsidRPr="00F43444">
        <w:rPr>
          <w:rFonts w:ascii="Times New Roman" w:hAnsi="Times New Roman" w:cs="Times New Roman"/>
          <w:sz w:val="28"/>
          <w:szCs w:val="28"/>
        </w:rPr>
        <w:t xml:space="preserve">Cho </w:t>
      </w:r>
      <w:r w:rsidR="00A517BC">
        <w:rPr>
          <w:rFonts w:ascii="Times New Roman" w:hAnsi="Times New Roman" w:cs="Times New Roman"/>
          <w:sz w:val="28"/>
          <w:szCs w:val="28"/>
        </w:rPr>
        <w:t>tứ giác ABCD nội tiếp trong đường tròn tâm O có đường kính AB. Gọi I là giao điểm của AC và BD; H là hình chiếu của I trên AB.</w:t>
      </w:r>
    </w:p>
    <w:p w14:paraId="527A21AF" w14:textId="77777777" w:rsidR="00F43444" w:rsidRDefault="00A517BC" w:rsidP="00F43444">
      <w:pPr>
        <w:spacing w:after="0" w:line="312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="00C523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ứng minh tứ giác ICBH là tứ giác nội tiếp và CA là phân giác của </w:t>
      </w:r>
      <w:r w:rsidR="00C523E2" w:rsidRPr="00A517BC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6DE1B2E8">
          <v:shape id="_x0000_i1031" type="#_x0000_t75" style="width:33.75pt;height:18pt" o:ole="">
            <v:imagedata r:id="rId17" o:title=""/>
          </v:shape>
          <o:OLEObject Type="Embed" ProgID="Equation.DSMT4" ShapeID="_x0000_i1031" DrawAspect="Content" ObjectID="_1776584809" r:id="rId18"/>
        </w:object>
      </w:r>
    </w:p>
    <w:p w14:paraId="326B246C" w14:textId="77777777" w:rsidR="00A517BC" w:rsidRDefault="00A517BC" w:rsidP="00F43444">
      <w:pPr>
        <w:spacing w:after="0" w:line="312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w:r w:rsidR="00C523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 w:rsidR="00C523E2" w:rsidRPr="00A517BC">
        <w:rPr>
          <w:rFonts w:ascii="Times New Roman" w:hAnsi="Times New Roman" w:cs="Times New Roman"/>
          <w:position w:val="-6"/>
          <w:sz w:val="28"/>
          <w:szCs w:val="28"/>
        </w:rPr>
        <w:object w:dxaOrig="2100" w:dyaOrig="360" w14:anchorId="06996C64">
          <v:shape id="_x0000_i1032" type="#_x0000_t75" style="width:105.75pt;height:18pt" o:ole="">
            <v:imagedata r:id="rId19" o:title=""/>
          </v:shape>
          <o:OLEObject Type="Embed" ProgID="Equation.DSMT4" ShapeID="_x0000_i1032" DrawAspect="Content" ObjectID="_1776584810" r:id="rId20"/>
        </w:object>
      </w:r>
    </w:p>
    <w:p w14:paraId="536101A6" w14:textId="77777777" w:rsidR="00A517BC" w:rsidRDefault="00A517BC" w:rsidP="00F43444">
      <w:pPr>
        <w:spacing w:after="0" w:line="312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</w:t>
      </w:r>
      <w:r w:rsidR="00C523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K là trung điểm của BI. Chứng minh bốn điểm H, D, C, K cùng thuộc một đường tròn.</w:t>
      </w:r>
    </w:p>
    <w:p w14:paraId="4B8922E8" w14:textId="77777777" w:rsidR="00A517BC" w:rsidRPr="00215D94" w:rsidRDefault="00A517BC" w:rsidP="00F43444">
      <w:pPr>
        <w:spacing w:after="0" w:line="312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="00C523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 sử tứ giác ABCD có AB = 2R cố đị</w:t>
      </w:r>
      <w:r w:rsidR="00061F2D">
        <w:rPr>
          <w:rFonts w:ascii="Times New Roman" w:hAnsi="Times New Roman" w:cs="Times New Roman"/>
          <w:sz w:val="28"/>
          <w:szCs w:val="28"/>
        </w:rPr>
        <w:t>nh; C và D di động trên (O) sao cho CD = R</w:t>
      </w:r>
      <w:r w:rsidR="00C523E2" w:rsidRPr="00C523E2">
        <w:rPr>
          <w:rFonts w:ascii="Times New Roman" w:hAnsi="Times New Roman" w:cs="Times New Roman"/>
          <w:position w:val="-6"/>
          <w:sz w:val="28"/>
          <w:szCs w:val="28"/>
        </w:rPr>
        <w:object w:dxaOrig="400" w:dyaOrig="360" w14:anchorId="46DFE06A">
          <v:shape id="_x0000_i1033" type="#_x0000_t75" style="width:19.5pt;height:18pt" o:ole="">
            <v:imagedata r:id="rId21" o:title=""/>
          </v:shape>
          <o:OLEObject Type="Embed" ProgID="Equation.DSMT4" ShapeID="_x0000_i1033" DrawAspect="Content" ObjectID="_1776584811" r:id="rId22"/>
        </w:object>
      </w:r>
      <w:r w:rsidR="00061F2D">
        <w:rPr>
          <w:rFonts w:ascii="Times New Roman" w:hAnsi="Times New Roman" w:cs="Times New Roman"/>
          <w:sz w:val="28"/>
          <w:szCs w:val="28"/>
        </w:rPr>
        <w:t xml:space="preserve">. Chứng minh rằng I di động trên một cung </w:t>
      </w:r>
      <w:r w:rsidR="00C523E2">
        <w:rPr>
          <w:rFonts w:ascii="Times New Roman" w:hAnsi="Times New Roman" w:cs="Times New Roman"/>
          <w:sz w:val="28"/>
          <w:szCs w:val="28"/>
        </w:rPr>
        <w:t xml:space="preserve">tròn </w:t>
      </w:r>
      <w:r w:rsidR="00061F2D">
        <w:rPr>
          <w:rFonts w:ascii="Times New Roman" w:hAnsi="Times New Roman" w:cs="Times New Roman"/>
          <w:sz w:val="28"/>
          <w:szCs w:val="28"/>
        </w:rPr>
        <w:t>cố định.</w:t>
      </w:r>
    </w:p>
    <w:p w14:paraId="670D03CF" w14:textId="77777777" w:rsidR="009E7F9E" w:rsidRDefault="00DC0D48" w:rsidP="00B716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6239E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="00F130A4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D04085">
        <w:rPr>
          <w:rFonts w:ascii="Times New Roman" w:hAnsi="Times New Roman" w:cs="Times New Roman"/>
          <w:b/>
          <w:sz w:val="28"/>
          <w:szCs w:val="28"/>
        </w:rPr>
        <w:t xml:space="preserve"> (0,5 điểm)</w:t>
      </w:r>
      <w:r w:rsidR="00466E7E">
        <w:rPr>
          <w:rFonts w:ascii="Times New Roman" w:hAnsi="Times New Roman" w:cs="Times New Roman"/>
          <w:b/>
          <w:sz w:val="28"/>
          <w:szCs w:val="28"/>
        </w:rPr>
        <w:t>:</w:t>
      </w:r>
      <w:r w:rsidR="003F535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F5358" w:rsidRPr="003F5358">
        <w:rPr>
          <w:rFonts w:ascii="Times New Roman" w:hAnsi="Times New Roman" w:cs="Times New Roman"/>
          <w:sz w:val="28"/>
          <w:szCs w:val="28"/>
        </w:rPr>
        <w:t xml:space="preserve">Cho </w:t>
      </w:r>
      <w:r w:rsidR="003F5358" w:rsidRPr="003F5358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15B1232B">
          <v:shape id="_x0000_i1034" type="#_x0000_t75" style="width:30pt;height:15pt" o:ole="">
            <v:imagedata r:id="rId23" o:title=""/>
          </v:shape>
          <o:OLEObject Type="Embed" ProgID="Equation.DSMT4" ShapeID="_x0000_i1034" DrawAspect="Content" ObjectID="_1776584812" r:id="rId24"/>
        </w:object>
      </w:r>
      <w:r w:rsidR="003F5358" w:rsidRPr="003F5358">
        <w:rPr>
          <w:rFonts w:ascii="Times New Roman" w:hAnsi="Times New Roman" w:cs="Times New Roman"/>
          <w:sz w:val="28"/>
          <w:szCs w:val="28"/>
        </w:rPr>
        <w:t xml:space="preserve"> </w:t>
      </w:r>
      <w:r w:rsidR="003F5358">
        <w:rPr>
          <w:rFonts w:ascii="Times New Roman" w:hAnsi="Times New Roman" w:cs="Times New Roman"/>
          <w:sz w:val="28"/>
          <w:szCs w:val="28"/>
        </w:rPr>
        <w:t>.Tìm giá trị nhỏ nhất của:</w:t>
      </w:r>
    </w:p>
    <w:p w14:paraId="7957FAC1" w14:textId="77777777" w:rsidR="00C523E2" w:rsidRDefault="003F5358" w:rsidP="003F535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F5358">
        <w:rPr>
          <w:rFonts w:ascii="Times New Roman" w:hAnsi="Times New Roman" w:cs="Times New Roman"/>
          <w:position w:val="-28"/>
          <w:sz w:val="28"/>
          <w:szCs w:val="28"/>
        </w:rPr>
        <w:object w:dxaOrig="2140" w:dyaOrig="680" w14:anchorId="479EE83C">
          <v:shape id="_x0000_i1035" type="#_x0000_t75" style="width:106.5pt;height:33.75pt" o:ole="">
            <v:imagedata r:id="rId25" o:title=""/>
          </v:shape>
          <o:OLEObject Type="Embed" ProgID="Equation.DSMT4" ShapeID="_x0000_i1035" DrawAspect="Content" ObjectID="_1776584813" r:id="rId26"/>
        </w:object>
      </w:r>
    </w:p>
    <w:p w14:paraId="3F3BC728" w14:textId="77777777" w:rsidR="009F4FB1" w:rsidRDefault="001C2993" w:rsidP="00B331A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</w:t>
      </w:r>
      <w:r w:rsidR="009F3755" w:rsidRPr="00B331A9">
        <w:rPr>
          <w:rFonts w:ascii="Times New Roman" w:hAnsi="Times New Roman" w:cs="Times New Roman"/>
          <w:b/>
          <w:sz w:val="28"/>
          <w:szCs w:val="28"/>
        </w:rPr>
        <w:t>Hết</w:t>
      </w:r>
      <w:r w:rsidR="009F3755">
        <w:rPr>
          <w:rFonts w:ascii="Times New Roman" w:hAnsi="Times New Roman" w:cs="Times New Roman"/>
          <w:sz w:val="28"/>
          <w:szCs w:val="28"/>
        </w:rPr>
        <w:t>--------------------</w:t>
      </w:r>
    </w:p>
    <w:p w14:paraId="467781AC" w14:textId="77777777" w:rsidR="009F1B28" w:rsidRPr="009F1B28" w:rsidRDefault="009F1B28" w:rsidP="009F1B28">
      <w:pPr>
        <w:tabs>
          <w:tab w:val="left" w:leader="dot" w:pos="6521"/>
        </w:tabs>
        <w:spacing w:before="40" w:after="0" w:line="240" w:lineRule="auto"/>
        <w:ind w:right="-282"/>
        <w:rPr>
          <w:rFonts w:ascii="Times New Roman" w:eastAsia="Times New Roman" w:hAnsi="Times New Roman" w:cs="Times New Roman"/>
          <w:bCs/>
          <w:i/>
          <w:sz w:val="26"/>
          <w:szCs w:val="26"/>
        </w:rPr>
      </w:pPr>
      <w:bookmarkStart w:id="1" w:name="_Hlk159523505"/>
      <w:r w:rsidRPr="009F1B28">
        <w:rPr>
          <w:rFonts w:ascii="Times New Roman" w:eastAsia="Times New Roman" w:hAnsi="Times New Roman" w:cs="Times New Roman"/>
          <w:bCs/>
          <w:i/>
          <w:sz w:val="26"/>
          <w:szCs w:val="26"/>
        </w:rPr>
        <w:t>Thí sinh được sử dụng máy tính cầm tay. Cán bộ coi thi không giải thích gì thêm.</w:t>
      </w:r>
    </w:p>
    <w:p w14:paraId="71B6783A" w14:textId="77777777" w:rsidR="009F1B28" w:rsidRPr="009F1B28" w:rsidRDefault="009F1B28" w:rsidP="009F1B28">
      <w:pPr>
        <w:tabs>
          <w:tab w:val="left" w:leader="dot" w:pos="6521"/>
          <w:tab w:val="left" w:leader="dot" w:pos="9498"/>
        </w:tabs>
        <w:spacing w:before="40"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9F1B28">
        <w:rPr>
          <w:rFonts w:ascii="Times New Roman" w:eastAsia="Times New Roman" w:hAnsi="Times New Roman" w:cs="Times New Roman"/>
          <w:sz w:val="26"/>
          <w:szCs w:val="26"/>
        </w:rPr>
        <w:t>Họ và tên thí sinh</w:t>
      </w:r>
      <w:r w:rsidRPr="009F1B28">
        <w:rPr>
          <w:rFonts w:ascii="Times New Roman" w:eastAsia="Times New Roman" w:hAnsi="Times New Roman" w:cs="Times New Roman"/>
          <w:sz w:val="26"/>
          <w:szCs w:val="26"/>
        </w:rPr>
        <w:tab/>
        <w:t>Số báo danh</w:t>
      </w:r>
      <w:r w:rsidRPr="009F1B28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002F339F" w14:textId="77777777" w:rsidR="009F1B28" w:rsidRPr="009F1B28" w:rsidRDefault="009F1B28" w:rsidP="009F1B28">
      <w:pPr>
        <w:tabs>
          <w:tab w:val="left" w:leader="dot" w:pos="6521"/>
          <w:tab w:val="left" w:leader="dot" w:pos="9923"/>
        </w:tabs>
        <w:spacing w:before="40"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9F1B28">
        <w:rPr>
          <w:rFonts w:ascii="Times New Roman" w:eastAsia="Times New Roman" w:hAnsi="Times New Roman" w:cs="Times New Roman"/>
          <w:sz w:val="26"/>
          <w:szCs w:val="26"/>
        </w:rPr>
        <w:t>Chữ kí của cán bộ coi thi số 1</w:t>
      </w:r>
      <w:r w:rsidRPr="009F1B28">
        <w:rPr>
          <w:rFonts w:ascii="Times New Roman" w:eastAsia="Times New Roman" w:hAnsi="Times New Roman" w:cs="Times New Roman"/>
          <w:sz w:val="26"/>
          <w:szCs w:val="26"/>
        </w:rPr>
        <w:tab/>
        <w:t>…………………………….</w:t>
      </w:r>
    </w:p>
    <w:bookmarkEnd w:id="1"/>
    <w:p w14:paraId="5B3D9CFF" w14:textId="56CCC25C" w:rsidR="00DE07FC" w:rsidRPr="00215D94" w:rsidRDefault="00DE07FC" w:rsidP="0010324C">
      <w:pPr>
        <w:tabs>
          <w:tab w:val="right" w:leader="dot" w:pos="9072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53817908" w14:textId="2021A46E" w:rsidR="009F1B28" w:rsidRPr="00C34E07" w:rsidRDefault="009F1B28" w:rsidP="009F1B28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bookmarkStart w:id="2" w:name="_Hlk159523204"/>
      <w:bookmarkStart w:id="3" w:name="_GoBack"/>
      <w:bookmarkEnd w:id="3"/>
      <w:r w:rsidRPr="009F1B28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HƯỚNG DẪN GIẢI ĐỀ MINH HỌA </w:t>
      </w:r>
      <w:r w:rsidR="00C34E07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29</w:t>
      </w:r>
    </w:p>
    <w:p w14:paraId="290D15FA" w14:textId="77777777" w:rsidR="009F1B28" w:rsidRPr="009F1B28" w:rsidRDefault="009F1B28" w:rsidP="009F1B28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1B2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KÌ THI TUYỂN SINH LỚP 10 THPT NĂM HỌC 2024-2025</w:t>
      </w:r>
    </w:p>
    <w:p w14:paraId="7610EB23" w14:textId="77777777" w:rsidR="009F1B28" w:rsidRPr="009F1B28" w:rsidRDefault="009F1B28" w:rsidP="009F1B2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9F1B28">
        <w:rPr>
          <w:rFonts w:ascii="Times New Roman" w:eastAsia="Times New Roman" w:hAnsi="Times New Roman" w:cs="Times New Roman"/>
          <w:bCs/>
          <w:sz w:val="26"/>
          <w:szCs w:val="26"/>
        </w:rPr>
        <w:t>Môn:</w:t>
      </w:r>
      <w:r w:rsidRPr="009F1B2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Toán (chung)</w:t>
      </w:r>
    </w:p>
    <w:bookmarkEnd w:id="2"/>
    <w:p w14:paraId="0C23A90D" w14:textId="77777777" w:rsidR="008423D5" w:rsidRPr="00215D94" w:rsidRDefault="008423D5" w:rsidP="00B71660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464" w:type="dxa"/>
        <w:tblLook w:val="04A0" w:firstRow="1" w:lastRow="0" w:firstColumn="1" w:lastColumn="0" w:noHBand="0" w:noVBand="1"/>
      </w:tblPr>
      <w:tblGrid>
        <w:gridCol w:w="1101"/>
        <w:gridCol w:w="7371"/>
        <w:gridCol w:w="992"/>
      </w:tblGrid>
      <w:tr w:rsidR="00E6630D" w:rsidRPr="000E4D6F" w14:paraId="3D93CE0C" w14:textId="77777777" w:rsidTr="00FD41D1">
        <w:tc>
          <w:tcPr>
            <w:tcW w:w="1101" w:type="dxa"/>
            <w:vAlign w:val="center"/>
          </w:tcPr>
          <w:p w14:paraId="4F191204" w14:textId="77777777" w:rsidR="00E6630D" w:rsidRPr="000E4D6F" w:rsidRDefault="00E6630D" w:rsidP="00897A7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F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71" w:type="dxa"/>
            <w:tcBorders>
              <w:bottom w:val="single" w:sz="4" w:space="0" w:color="000000" w:themeColor="text1"/>
            </w:tcBorders>
            <w:vAlign w:val="center"/>
          </w:tcPr>
          <w:p w14:paraId="0FD5096F" w14:textId="77777777" w:rsidR="00E6630D" w:rsidRPr="000E4D6F" w:rsidRDefault="00C523E2" w:rsidP="00E246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14:paraId="7AD7A2F7" w14:textId="77777777" w:rsidR="00E6630D" w:rsidRPr="000E4D6F" w:rsidRDefault="00E6630D" w:rsidP="00B8663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F">
              <w:rPr>
                <w:rFonts w:ascii="Times New Roman" w:hAnsi="Times New Roman" w:cs="Times New Roman"/>
                <w:b/>
                <w:sz w:val="28"/>
                <w:szCs w:val="28"/>
              </w:rPr>
              <w:t>Biểu điểm</w:t>
            </w:r>
          </w:p>
        </w:tc>
      </w:tr>
      <w:tr w:rsidR="003F27F4" w:rsidRPr="00C523E2" w14:paraId="0F9F5E79" w14:textId="77777777" w:rsidTr="00FD41D1">
        <w:tc>
          <w:tcPr>
            <w:tcW w:w="1101" w:type="dxa"/>
            <w:vMerge w:val="restart"/>
          </w:tcPr>
          <w:p w14:paraId="6A5486FC" w14:textId="77777777" w:rsidR="003F27F4" w:rsidRPr="003F27F4" w:rsidRDefault="003F27F4" w:rsidP="003F27F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27F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14:paraId="47CB6F93" w14:textId="77777777" w:rsidR="003F27F4" w:rsidRPr="00C523E2" w:rsidRDefault="003F27F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,5 đ)</w:t>
            </w: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6284482C" w14:textId="77777777" w:rsidR="003F27F4" w:rsidRPr="00C523E2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Pr="00C523E2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379" w:dyaOrig="380" w14:anchorId="364027CE">
                <v:shape id="_x0000_i1036" type="#_x0000_t75" style="width:169.5pt;height:18.75pt" o:ole="">
                  <v:imagedata r:id="rId27" o:title=""/>
                </v:shape>
                <o:OLEObject Type="Embed" ProgID="Equation.DSMT4" ShapeID="_x0000_i1036" DrawAspect="Content" ObjectID="_1776584814" r:id="rId28"/>
              </w:objec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07D19DCC" w14:textId="77777777" w:rsidR="003F27F4" w:rsidRPr="00C523E2" w:rsidRDefault="003F27F4" w:rsidP="00B866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4</w:t>
            </w:r>
          </w:p>
        </w:tc>
      </w:tr>
      <w:tr w:rsidR="003F27F4" w:rsidRPr="00C523E2" w14:paraId="3477AFEE" w14:textId="77777777" w:rsidTr="00FD41D1">
        <w:tc>
          <w:tcPr>
            <w:tcW w:w="1101" w:type="dxa"/>
            <w:vMerge/>
          </w:tcPr>
          <w:p w14:paraId="6FF806BF" w14:textId="77777777" w:rsidR="003F27F4" w:rsidRPr="00C523E2" w:rsidRDefault="003F27F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27AF78" w14:textId="77777777" w:rsidR="003F27F4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215D94">
              <w:rPr>
                <w:rFonts w:ascii="Times New Roman" w:hAnsi="Times New Roman" w:cs="Times New Roman"/>
                <w:sz w:val="28"/>
                <w:szCs w:val="28"/>
              </w:rPr>
              <w:t xml:space="preserve">) Giải hệ phương trình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2835F98" w14:textId="77777777" w:rsidR="003F27F4" w:rsidRPr="00C523E2" w:rsidRDefault="004A4FBC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                          </w:t>
            </w:r>
            <w:r w:rsidR="003F27F4" w:rsidRPr="00B84AC5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380" w:dyaOrig="800" w14:anchorId="5643D3CA">
                <v:shape id="_x0000_i1037" type="#_x0000_t75" style="width:219pt;height:40.5pt" o:ole="">
                  <v:imagedata r:id="rId29" o:title=""/>
                </v:shape>
                <o:OLEObject Type="Embed" ProgID="Equation.DSMT4" ShapeID="_x0000_i1037" DrawAspect="Content" ObjectID="_1776584815" r:id="rId30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F70B42" w14:textId="77777777" w:rsidR="003F27F4" w:rsidRPr="00C523E2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3</w:t>
            </w:r>
          </w:p>
        </w:tc>
      </w:tr>
      <w:tr w:rsidR="003F27F4" w:rsidRPr="00C523E2" w14:paraId="0F7EB47B" w14:textId="77777777" w:rsidTr="00FD41D1">
        <w:tc>
          <w:tcPr>
            <w:tcW w:w="1101" w:type="dxa"/>
            <w:vMerge/>
          </w:tcPr>
          <w:p w14:paraId="6EA505D7" w14:textId="77777777" w:rsidR="003F27F4" w:rsidRPr="00C523E2" w:rsidRDefault="003F27F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BDDF4C7" w14:textId="77777777" w:rsidR="003F27F4" w:rsidRPr="00215D94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215D94">
              <w:rPr>
                <w:rFonts w:ascii="Times New Roman" w:hAnsi="Times New Roman" w:cs="Times New Roman"/>
                <w:sz w:val="28"/>
                <w:szCs w:val="28"/>
              </w:rPr>
              <w:t xml:space="preserve">) Giải phương trình: </w:t>
            </w:r>
            <w:r w:rsidRPr="00B84AC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19" w:dyaOrig="340" w14:anchorId="0320D0F1">
                <v:shape id="_x0000_i1038" type="#_x0000_t75" style="width:86.25pt;height:18pt" o:ole="">
                  <v:imagedata r:id="rId9" o:title=""/>
                </v:shape>
                <o:OLEObject Type="Embed" ProgID="Equation.DSMT4" ShapeID="_x0000_i1038" DrawAspect="Content" ObjectID="_1776584816" r:id="rId31"/>
              </w:object>
            </w:r>
          </w:p>
          <w:p w14:paraId="1D0450E2" w14:textId="77777777" w:rsidR="003F27F4" w:rsidRPr="00C523E2" w:rsidRDefault="003F27F4" w:rsidP="003F27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49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9FB8BB" w14:textId="77777777" w:rsidR="003F27F4" w:rsidRPr="00C523E2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F27F4" w:rsidRPr="00C523E2" w14:paraId="0AD3FD1D" w14:textId="77777777" w:rsidTr="00FD41D1">
        <w:tc>
          <w:tcPr>
            <w:tcW w:w="1101" w:type="dxa"/>
            <w:vMerge/>
          </w:tcPr>
          <w:p w14:paraId="0ADE7E4C" w14:textId="77777777" w:rsidR="003F27F4" w:rsidRPr="00C523E2" w:rsidRDefault="003F27F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149FD226" w14:textId="77777777" w:rsidR="003F27F4" w:rsidRPr="00C523E2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</w:t>
            </w:r>
            <w:r w:rsidRPr="00581D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39" w14:anchorId="1CFC57E3">
                <v:shape id="_x0000_i1039" type="#_x0000_t75" style="width:117pt;height:31.5pt" o:ole="">
                  <v:imagedata r:id="rId32" o:title=""/>
                </v:shape>
                <o:OLEObject Type="Embed" ProgID="Equation.DSMT4" ShapeID="_x0000_i1039" DrawAspect="Content" ObjectID="_1776584817" r:id="rId33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524DB98B" w14:textId="77777777" w:rsidR="003F27F4" w:rsidRPr="00C523E2" w:rsidRDefault="003F27F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730B13" w:rsidRPr="00C523E2" w14:paraId="240E47A7" w14:textId="77777777" w:rsidTr="00FD41D1">
        <w:tc>
          <w:tcPr>
            <w:tcW w:w="1101" w:type="dxa"/>
            <w:vMerge w:val="restart"/>
          </w:tcPr>
          <w:p w14:paraId="01A1FF6E" w14:textId="77777777" w:rsidR="00730B13" w:rsidRPr="003F27F4" w:rsidRDefault="00730B13" w:rsidP="003F27F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14:paraId="3ED0D3C9" w14:textId="77777777" w:rsidR="00730B13" w:rsidRPr="00C523E2" w:rsidRDefault="00730B13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,5 đ)</w:t>
            </w: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6C59A208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Lập bảng giá trị đúng (5 cặp</w:t>
            </w:r>
            <w:r w:rsidR="004A4FBC">
              <w:rPr>
                <w:rFonts w:ascii="Times New Roman" w:hAnsi="Times New Roman" w:cs="Times New Roman"/>
                <w:sz w:val="28"/>
                <w:szCs w:val="28"/>
              </w:rPr>
              <w:t xml:space="preserve"> giá tr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45A9F44F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730B13" w:rsidRPr="00C523E2" w14:paraId="263A25E6" w14:textId="77777777" w:rsidTr="00FD41D1">
        <w:tc>
          <w:tcPr>
            <w:tcW w:w="1101" w:type="dxa"/>
            <w:vMerge/>
          </w:tcPr>
          <w:p w14:paraId="52DF9A0C" w14:textId="77777777" w:rsidR="00730B13" w:rsidRPr="00C523E2" w:rsidRDefault="00730B13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6725AA07" w14:textId="77777777" w:rsidR="00730B13" w:rsidRPr="00C523E2" w:rsidRDefault="00644899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30B13">
              <w:rPr>
                <w:rFonts w:ascii="Times New Roman" w:hAnsi="Times New Roman" w:cs="Times New Roman"/>
                <w:sz w:val="28"/>
                <w:szCs w:val="28"/>
              </w:rPr>
              <w:t xml:space="preserve">Vẽ đúng (P): </w:t>
            </w:r>
            <w:r w:rsidR="00730B13" w:rsidRPr="00215D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39" w14:anchorId="17C46AFF">
                <v:shape id="_x0000_i1040" type="#_x0000_t75" style="width:56.25pt;height:31.5pt" o:ole="">
                  <v:imagedata r:id="rId11" o:title=""/>
                </v:shape>
                <o:OLEObject Type="Embed" ProgID="Equation.DSMT4" ShapeID="_x0000_i1040" DrawAspect="Content" ObjectID="_1776584818" r:id="rId34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2AF8CF6C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730B13" w:rsidRPr="00C523E2" w14:paraId="77102A49" w14:textId="77777777" w:rsidTr="00FD41D1">
        <w:tc>
          <w:tcPr>
            <w:tcW w:w="1101" w:type="dxa"/>
            <w:vMerge/>
          </w:tcPr>
          <w:p w14:paraId="1FCC9CDB" w14:textId="77777777" w:rsidR="00730B13" w:rsidRPr="00C523E2" w:rsidRDefault="00730B13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07AA4F29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Phương trình hoành độ giao điểm của (P) và (d) là:</w:t>
            </w:r>
          </w:p>
          <w:p w14:paraId="2BAB83F4" w14:textId="77777777" w:rsidR="00730B13" w:rsidRPr="00C523E2" w:rsidRDefault="00730B13" w:rsidP="009A6A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6AD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0" w:dyaOrig="639" w14:anchorId="654986B6">
                <v:shape id="_x0000_i1041" type="#_x0000_t75" style="width:110.25pt;height:31.5pt" o:ole="">
                  <v:imagedata r:id="rId35" o:title=""/>
                </v:shape>
                <o:OLEObject Type="Embed" ProgID="Equation.DSMT4" ShapeID="_x0000_i1041" DrawAspect="Content" ObjectID="_1776584819" r:id="rId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(*)</w: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6DF1F9FC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30B13" w:rsidRPr="00C523E2" w14:paraId="430FF23D" w14:textId="77777777" w:rsidTr="00FD41D1">
        <w:trPr>
          <w:trHeight w:val="383"/>
        </w:trPr>
        <w:tc>
          <w:tcPr>
            <w:tcW w:w="1101" w:type="dxa"/>
            <w:vMerge/>
          </w:tcPr>
          <w:p w14:paraId="42332888" w14:textId="77777777" w:rsidR="00730B13" w:rsidRPr="00C523E2" w:rsidRDefault="00730B13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FA6C68B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d) cắt (P) tại 2 điểm phân biệt cùng thuộc một nửa mặt phẳng có bờ là Oy</w:t>
            </w:r>
          </w:p>
          <w:p w14:paraId="7C1B93DD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B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ương trình (*) có 2 nghiệm phân biệt cùng dấu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048F87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030CD4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30B13" w:rsidRPr="00C523E2" w14:paraId="41A925DF" w14:textId="77777777" w:rsidTr="00FD41D1">
        <w:trPr>
          <w:trHeight w:val="383"/>
        </w:trPr>
        <w:tc>
          <w:tcPr>
            <w:tcW w:w="1101" w:type="dxa"/>
            <w:vMerge/>
          </w:tcPr>
          <w:p w14:paraId="55CCE41A" w14:textId="77777777" w:rsidR="00730B13" w:rsidRPr="00C523E2" w:rsidRDefault="00730B13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3057A066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B"/>
            </w:r>
            <w:r w:rsidRPr="009A6AD1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020" w:dyaOrig="800" w14:anchorId="50C1D84C">
                <v:shape id="_x0000_i1042" type="#_x0000_t75" style="width:201pt;height:40.5pt" o:ole="">
                  <v:imagedata r:id="rId37" o:title=""/>
                </v:shape>
                <o:OLEObject Type="Embed" ProgID="Equation.DSMT4" ShapeID="_x0000_i1042" DrawAspect="Content" ObjectID="_1776584820" r:id="rId38"/>
              </w:object>
            </w:r>
          </w:p>
          <w:p w14:paraId="2CB13290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Vậy 1&lt; </w:t>
            </w:r>
            <w:r w:rsidRPr="009A6AD1">
              <w:rPr>
                <w:rFonts w:ascii="Times New Roman" w:hAnsi="Times New Roman" w:cs="Times New Roman"/>
                <w:i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&lt; 3</w:t>
            </w:r>
          </w:p>
          <w:p w14:paraId="24ED790F" w14:textId="77777777" w:rsidR="00730B13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A6AD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Nếu học sinh chỉ tìm được m để </w:t>
            </w:r>
            <w:r w:rsidRPr="009A6AD1">
              <w:rPr>
                <w:rFonts w:ascii="Times New Roman" w:hAnsi="Times New Roman" w:cs="Times New Roman"/>
                <w:sz w:val="28"/>
                <w:szCs w:val="28"/>
              </w:rPr>
              <w:t>(d)</w:t>
            </w:r>
            <w:r w:rsidRPr="009A6AD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cắt </w:t>
            </w:r>
            <w:r w:rsidRPr="009A6AD1">
              <w:rPr>
                <w:rFonts w:ascii="Times New Roman" w:hAnsi="Times New Roman" w:cs="Times New Roman"/>
                <w:sz w:val="28"/>
                <w:szCs w:val="28"/>
              </w:rPr>
              <w:t>(P)</w:t>
            </w:r>
            <w:r w:rsidRPr="009A6AD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ại 2 điểm phân biệt thì được 0,5 điể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4549F783" w14:textId="77777777" w:rsidR="00730B13" w:rsidRPr="00C523E2" w:rsidRDefault="00730B13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F53204" w:rsidRPr="00C523E2" w14:paraId="57785EAA" w14:textId="77777777" w:rsidTr="00FD41D1">
        <w:trPr>
          <w:trHeight w:val="383"/>
        </w:trPr>
        <w:tc>
          <w:tcPr>
            <w:tcW w:w="1101" w:type="dxa"/>
            <w:vMerge w:val="restart"/>
          </w:tcPr>
          <w:p w14:paraId="111EA838" w14:textId="77777777" w:rsidR="00F53204" w:rsidRPr="003F27F4" w:rsidRDefault="00F53204" w:rsidP="00730B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60281567" w14:textId="77777777" w:rsidR="00F53204" w:rsidRPr="00C523E2" w:rsidRDefault="00F53204" w:rsidP="00730B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,0 đ)</w:t>
            </w: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7CC9FEEF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)Gọi số dãy ghế lúc đầu của hội trường là </w:t>
            </w:r>
            <w:r w:rsidRPr="00386C09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dãy);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Ư(300)</w: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6C4613F4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53204" w:rsidRPr="00C523E2" w14:paraId="1D1E8EC8" w14:textId="77777777" w:rsidTr="00FD41D1">
        <w:trPr>
          <w:trHeight w:val="383"/>
        </w:trPr>
        <w:tc>
          <w:tcPr>
            <w:tcW w:w="1101" w:type="dxa"/>
            <w:vMerge/>
          </w:tcPr>
          <w:p w14:paraId="3FD496AB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A50213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ập được phương trình: </w:t>
            </w:r>
            <w:r w:rsidRPr="002678B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60" w:dyaOrig="639" w14:anchorId="3793AFD4">
                <v:shape id="_x0000_i1043" type="#_x0000_t75" style="width:83.25pt;height:31.5pt" o:ole="">
                  <v:imagedata r:id="rId39" o:title=""/>
                </v:shape>
                <o:OLEObject Type="Embed" ProgID="Equation.DSMT4" ShapeID="_x0000_i1043" DrawAspect="Content" ObjectID="_1776584821" r:id="rId40"/>
              </w:object>
            </w:r>
          </w:p>
          <w:p w14:paraId="2A4D7895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</w:t>
            </w:r>
            <w:r w:rsidRPr="002678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380" w:dyaOrig="340" w14:anchorId="37CD3826">
                <v:shape id="_x0000_i1044" type="#_x0000_t75" style="width:118.5pt;height:18pt" o:ole="">
                  <v:imagedata r:id="rId41" o:title=""/>
                </v:shape>
                <o:OLEObject Type="Embed" ProgID="Equation.DSMT4" ShapeID="_x0000_i1044" DrawAspect="Content" ObjectID="_1776584822" r:id="rId42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17B242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F53204" w:rsidRPr="00C523E2" w14:paraId="168DEF69" w14:textId="77777777" w:rsidTr="00FD41D1">
        <w:trPr>
          <w:trHeight w:val="383"/>
        </w:trPr>
        <w:tc>
          <w:tcPr>
            <w:tcW w:w="1101" w:type="dxa"/>
            <w:vMerge/>
          </w:tcPr>
          <w:p w14:paraId="38584B6D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5253FD" w14:textId="77777777" w:rsidR="00F53204" w:rsidRDefault="00F53204" w:rsidP="002678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ìm được    </w:t>
            </w:r>
            <w:r w:rsidRPr="002678B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360" w14:anchorId="56EFE55E">
                <v:shape id="_x0000_i1045" type="#_x0000_t75" style="width:41.25pt;height:18pt" o:ole="">
                  <v:imagedata r:id="rId43" o:title=""/>
                </v:shape>
                <o:OLEObject Type="Embed" ProgID="Equation.DSMT4" ShapeID="_x0000_i1045" DrawAspect="Content" ObjectID="_1776584823" r:id="rId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 chọn); </w:t>
            </w:r>
            <w:r w:rsidRPr="002678B4">
              <w:rPr>
                <w:position w:val="-12"/>
              </w:rPr>
              <w:object w:dxaOrig="820" w:dyaOrig="360" w14:anchorId="4C3F1FA3">
                <v:shape id="_x0000_i1046" type="#_x0000_t75" style="width:41.25pt;height:18pt" o:ole="">
                  <v:imagedata r:id="rId45" o:title=""/>
                </v:shape>
                <o:OLEObject Type="Embed" ProgID="Equation.DSMT4" ShapeID="_x0000_i1046" DrawAspect="Content" ObjectID="_1776584824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loại)             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6CDE03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F53204" w:rsidRPr="00C523E2" w14:paraId="142DDABD" w14:textId="77777777" w:rsidTr="00FD41D1">
        <w:trPr>
          <w:trHeight w:val="383"/>
        </w:trPr>
        <w:tc>
          <w:tcPr>
            <w:tcW w:w="1101" w:type="dxa"/>
            <w:vMerge/>
          </w:tcPr>
          <w:p w14:paraId="5E264C36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468EE0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số dãy ghế lúc đầu của hội trường là 25 dãy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3E430B7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53204" w:rsidRPr="00C523E2" w14:paraId="39E6532E" w14:textId="77777777" w:rsidTr="00FD41D1">
        <w:trPr>
          <w:trHeight w:val="383"/>
        </w:trPr>
        <w:tc>
          <w:tcPr>
            <w:tcW w:w="1101" w:type="dxa"/>
            <w:vMerge/>
          </w:tcPr>
          <w:p w14:paraId="3E2D3AAF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683123FD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12377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Nếu học sinh chỉ đặt được điều kiện x </w:t>
            </w:r>
            <w:r w:rsidRPr="00123776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CE"/>
            </w:r>
            <w:r w:rsidRPr="0012377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N* và không loại được x = 24 thì trừ 0,25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403E87A3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3204" w:rsidRPr="00C523E2" w14:paraId="0C8D8CAA" w14:textId="77777777" w:rsidTr="00FD41D1">
        <w:trPr>
          <w:trHeight w:val="383"/>
        </w:trPr>
        <w:tc>
          <w:tcPr>
            <w:tcW w:w="1101" w:type="dxa"/>
            <w:vMerge/>
          </w:tcPr>
          <w:p w14:paraId="5411D2D1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4AD1843A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Phương trình: </w:t>
            </w:r>
            <w:r w:rsidRPr="006D1A1C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3440" w:dyaOrig="580" w14:anchorId="2CAD9DE9">
                <v:shape id="_x0000_i1047" type="#_x0000_t75" style="width:171pt;height:29.25pt" o:ole="">
                  <v:imagedata r:id="rId15" o:title=""/>
                </v:shape>
                <o:OLEObject Type="Embed" ProgID="Equation.DSMT4" ShapeID="_x0000_i1047" DrawAspect="Content" ObjectID="_1776584825" r:id="rId47"/>
              </w:objec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62CA78EA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3204" w:rsidRPr="00C523E2" w14:paraId="536FA645" w14:textId="77777777" w:rsidTr="00FD41D1">
        <w:trPr>
          <w:trHeight w:val="383"/>
        </w:trPr>
        <w:tc>
          <w:tcPr>
            <w:tcW w:w="1101" w:type="dxa"/>
            <w:vMerge/>
          </w:tcPr>
          <w:p w14:paraId="2D5A1F90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9ADED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  <w:r w:rsidRPr="0012377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79" w:dyaOrig="420" w14:anchorId="1B8FCA7D">
                <v:shape id="_x0000_i1048" type="#_x0000_t75" style="width:193.5pt;height:20.25pt" o:ole="">
                  <v:imagedata r:id="rId48" o:title=""/>
                </v:shape>
                <o:OLEObject Type="Embed" ProgID="Equation.DSMT4" ShapeID="_x0000_i1048" DrawAspect="Content" ObjectID="_1776584826" r:id="rId49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125C66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3204" w:rsidRPr="00C523E2" w14:paraId="78215FB5" w14:textId="77777777" w:rsidTr="00FD41D1">
        <w:trPr>
          <w:trHeight w:val="383"/>
        </w:trPr>
        <w:tc>
          <w:tcPr>
            <w:tcW w:w="1101" w:type="dxa"/>
            <w:vMerge/>
          </w:tcPr>
          <w:p w14:paraId="7D4A9083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96DD90" w14:textId="77777777" w:rsidR="00F53204" w:rsidRPr="00C34E07" w:rsidRDefault="00F53204" w:rsidP="00C523E2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ặt </w:t>
            </w:r>
            <w:r w:rsidRPr="003E3A2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0" w:dyaOrig="460" w14:anchorId="7657E4E4">
                <v:shape id="_x0000_i1049" type="#_x0000_t75" style="width:150.75pt;height:22.5pt" o:ole="">
                  <v:imagedata r:id="rId50" o:title=""/>
                </v:shape>
                <o:OLEObject Type="Embed" ProgID="Equation.DSMT4" ShapeID="_x0000_i1049" DrawAspect="Content" ObjectID="_1776584827" r:id="rId51"/>
              </w:object>
            </w: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4A4FBC"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</w:t>
            </w: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 phương trình:</w:t>
            </w:r>
          </w:p>
          <w:p w14:paraId="26BEAD6A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</w:t>
            </w:r>
            <w:r w:rsidRPr="0019619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80" w:dyaOrig="340" w14:anchorId="24F4E39C">
                <v:shape id="_x0000_i1050" type="#_x0000_t75" style="width:73.5pt;height:18pt" o:ole="">
                  <v:imagedata r:id="rId52" o:title=""/>
                </v:shape>
                <o:OLEObject Type="Embed" ProgID="Equation.DSMT4" ShapeID="_x0000_i1050" DrawAspect="Content" ObjectID="_1776584828" r:id="rId53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0F75A6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3204" w:rsidRPr="00C523E2" w14:paraId="158EC112" w14:textId="77777777" w:rsidTr="00FD41D1">
        <w:trPr>
          <w:trHeight w:val="383"/>
        </w:trPr>
        <w:tc>
          <w:tcPr>
            <w:tcW w:w="1101" w:type="dxa"/>
            <w:vMerge/>
          </w:tcPr>
          <w:p w14:paraId="33618D14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6E0884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iải ra: </w:t>
            </w:r>
            <w:r w:rsidRPr="00AF1790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39" w:dyaOrig="400" w14:anchorId="61CC96FC">
                <v:shape id="_x0000_i1051" type="#_x0000_t75" style="width:31.5pt;height:19.5pt" o:ole="">
                  <v:imagedata r:id="rId54" o:title=""/>
                </v:shape>
                <o:OLEObject Type="Embed" ProgID="Equation.DSMT4" ShapeID="_x0000_i1051" DrawAspect="Content" ObjectID="_1776584829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 chọn); </w:t>
            </w:r>
            <w:r w:rsidRPr="002678B4">
              <w:rPr>
                <w:position w:val="-12"/>
              </w:rPr>
              <w:object w:dxaOrig="780" w:dyaOrig="360" w14:anchorId="00C92E0C">
                <v:shape id="_x0000_i1052" type="#_x0000_t75" style="width:38.25pt;height:18pt" o:ole="">
                  <v:imagedata r:id="rId56" o:title=""/>
                </v:shape>
                <o:OLEObject Type="Embed" ProgID="Equation.DSMT4" ShapeID="_x0000_i1052" DrawAspect="Content" ObjectID="_1776584830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loại)             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497808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53204" w:rsidRPr="00C523E2" w14:paraId="3856B7FF" w14:textId="77777777" w:rsidTr="00FD41D1">
        <w:trPr>
          <w:trHeight w:val="383"/>
        </w:trPr>
        <w:tc>
          <w:tcPr>
            <w:tcW w:w="1101" w:type="dxa"/>
            <w:vMerge/>
          </w:tcPr>
          <w:p w14:paraId="2091942D" w14:textId="77777777" w:rsidR="00F53204" w:rsidRPr="00C523E2" w:rsidRDefault="00F53204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0BEE4483" w14:textId="77777777" w:rsidR="00F53204" w:rsidRPr="00C34E07" w:rsidRDefault="00F53204" w:rsidP="00C523E2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ới </w:t>
            </w:r>
            <w:r w:rsidRPr="00AF179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 w14:anchorId="40F8366F">
                <v:shape id="_x0000_i1053" type="#_x0000_t75" style="width:27pt;height:15pt" o:ole="">
                  <v:imagedata r:id="rId58" o:title=""/>
                </v:shape>
                <o:OLEObject Type="Embed" ProgID="Equation.DSMT4" ShapeID="_x0000_i1053" DrawAspect="Content" ObjectID="_1776584831" r:id="rId59"/>
              </w:object>
            </w: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có phương trình: </w:t>
            </w:r>
            <w:r w:rsidRPr="00F5320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00" w:dyaOrig="420" w14:anchorId="0D4D2362">
                <v:shape id="_x0000_i1054" type="#_x0000_t75" style="width:90pt;height:20.25pt" o:ole="">
                  <v:imagedata r:id="rId60" o:title=""/>
                </v:shape>
                <o:OLEObject Type="Embed" ProgID="Equation.DSMT4" ShapeID="_x0000_i1054" DrawAspect="Content" ObjectID="_1776584832" r:id="rId61"/>
              </w:object>
            </w:r>
          </w:p>
          <w:p w14:paraId="4EC717FA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34E0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         </w:t>
            </w:r>
            <w:r w:rsidRPr="00F532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79" w:dyaOrig="340" w14:anchorId="63532A7C">
                <v:shape id="_x0000_i1055" type="#_x0000_t75" style="width:103.5pt;height:18pt" o:ole="">
                  <v:imagedata r:id="rId62" o:title=""/>
                </v:shape>
                <o:OLEObject Type="Embed" ProgID="Equation.DSMT4" ShapeID="_x0000_i1055" DrawAspect="Content" ObjectID="_1776584833" r:id="rId63"/>
              </w:object>
            </w:r>
          </w:p>
          <w:p w14:paraId="46EFA91D" w14:textId="77777777" w:rsidR="00F53204" w:rsidRDefault="00F53204" w:rsidP="00F532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Giải ra: </w:t>
            </w:r>
            <w:r w:rsidRPr="00F5320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20" w14:anchorId="0891C69E">
                <v:shape id="_x0000_i1056" type="#_x0000_t75" style="width:65.25pt;height:20.25pt" o:ole="">
                  <v:imagedata r:id="rId64" o:title=""/>
                </v:shape>
                <o:OLEObject Type="Embed" ProgID="Equation.DSMT4" ShapeID="_x0000_i1056" DrawAspect="Content" ObjectID="_1776584834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          </w:t>
            </w:r>
            <w:r w:rsidRPr="002678B4">
              <w:rPr>
                <w:position w:val="-12"/>
              </w:rPr>
              <w:object w:dxaOrig="1320" w:dyaOrig="420" w14:anchorId="5B7D60A1">
                <v:shape id="_x0000_i1057" type="#_x0000_t75" style="width:65.25pt;height:20.25pt" o:ole="">
                  <v:imagedata r:id="rId66" o:title=""/>
                </v:shape>
                <o:OLEObject Type="Embed" ProgID="Equation.DSMT4" ShapeID="_x0000_i1057" DrawAspect="Content" ObjectID="_1776584835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73378876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47B0949" w14:textId="77777777" w:rsidR="00F53204" w:rsidRDefault="00F53204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1FF714" w14:textId="77777777" w:rsidR="00F53204" w:rsidRDefault="00F53204" w:rsidP="00F5320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5DE2DEE7" w14:textId="77777777" w:rsidTr="00FD41D1">
        <w:trPr>
          <w:trHeight w:val="383"/>
        </w:trPr>
        <w:tc>
          <w:tcPr>
            <w:tcW w:w="1101" w:type="dxa"/>
            <w:vMerge w:val="restart"/>
          </w:tcPr>
          <w:p w14:paraId="71DD83AE" w14:textId="77777777" w:rsidR="00FD41D1" w:rsidRPr="003F27F4" w:rsidRDefault="003F5358" w:rsidP="00F532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5A11A671" w14:textId="77777777" w:rsidR="00FD41D1" w:rsidRPr="00C523E2" w:rsidRDefault="00FD41D1" w:rsidP="00F5320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,5 đ)</w:t>
            </w:r>
          </w:p>
        </w:tc>
        <w:tc>
          <w:tcPr>
            <w:tcW w:w="7371" w:type="dxa"/>
            <w:tcBorders>
              <w:bottom w:val="dotted" w:sz="4" w:space="0" w:color="auto"/>
            </w:tcBorders>
            <w:vAlign w:val="center"/>
          </w:tcPr>
          <w:p w14:paraId="722B1D2E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 đúng:</w:t>
            </w:r>
          </w:p>
          <w:p w14:paraId="7B0B6FA2" w14:textId="77777777" w:rsidR="00986489" w:rsidRDefault="00177DC8" w:rsidP="009864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725" w:dyaOrig="3975" w14:anchorId="73F0FA65">
                <v:shape id="_x0000_i1058" type="#_x0000_t75" style="width:185.25pt;height:156pt" o:ole="">
                  <v:imagedata r:id="rId68" o:title=""/>
                </v:shape>
                <o:OLEObject Type="Embed" ProgID="PBrush" ShapeID="_x0000_i1058" DrawAspect="Content" ObjectID="_1776584836" r:id="rId69"/>
              </w:object>
            </w:r>
          </w:p>
        </w:tc>
        <w:tc>
          <w:tcPr>
            <w:tcW w:w="992" w:type="dxa"/>
            <w:tcBorders>
              <w:bottom w:val="dotted" w:sz="4" w:space="0" w:color="auto"/>
            </w:tcBorders>
            <w:vAlign w:val="center"/>
          </w:tcPr>
          <w:p w14:paraId="00C698DC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D41D1" w:rsidRPr="00C523E2" w14:paraId="5D5FA312" w14:textId="77777777" w:rsidTr="00FD41D1">
        <w:trPr>
          <w:trHeight w:val="383"/>
        </w:trPr>
        <w:tc>
          <w:tcPr>
            <w:tcW w:w="1101" w:type="dxa"/>
            <w:vMerge/>
          </w:tcPr>
          <w:p w14:paraId="638E197C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D749FFC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)Tứ giác ICBH có: </w:t>
            </w:r>
            <w:r w:rsidRPr="006C31F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80" w:dyaOrig="360" w14:anchorId="7EC2E2D5">
                <v:shape id="_x0000_i1059" type="#_x0000_t75" style="width:59.25pt;height:18pt" o:ole="">
                  <v:imagedata r:id="rId70" o:title=""/>
                </v:shape>
                <o:OLEObject Type="Embed" ProgID="Equation.DSMT4" ShapeID="_x0000_i1059" DrawAspect="Content" ObjectID="_1776584837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gt)</w:t>
            </w:r>
          </w:p>
          <w:p w14:paraId="5E2A5CA3" w14:textId="77777777" w:rsidR="00FD41D1" w:rsidRDefault="00FD41D1" w:rsidP="006C31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</w:t>
            </w:r>
            <w:r w:rsidRPr="006C31F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60" w14:anchorId="1585062F">
                <v:shape id="_x0000_i1060" type="#_x0000_t75" style="width:57.75pt;height:18pt" o:ole="">
                  <v:imagedata r:id="rId72" o:title=""/>
                </v:shape>
                <o:OLEObject Type="Embed" ProgID="Equation.DSMT4" ShapeID="_x0000_i1060" DrawAspect="Content" ObjectID="_1776584838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gnt chắn nửa đường tròn)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30CE1B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D41D1" w:rsidRPr="00C523E2" w14:paraId="39A85A31" w14:textId="77777777" w:rsidTr="00FD41D1">
        <w:trPr>
          <w:trHeight w:val="383"/>
        </w:trPr>
        <w:tc>
          <w:tcPr>
            <w:tcW w:w="1101" w:type="dxa"/>
            <w:vMerge/>
          </w:tcPr>
          <w:p w14:paraId="38FFCB65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82AC412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ứ giác ICBH là tứ giác nội tiếp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BB0D356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15FEB1D8" w14:textId="77777777" w:rsidTr="00FD41D1">
        <w:trPr>
          <w:trHeight w:val="383"/>
        </w:trPr>
        <w:tc>
          <w:tcPr>
            <w:tcW w:w="1101" w:type="dxa"/>
            <w:vMerge/>
          </w:tcPr>
          <w:p w14:paraId="0A98DC60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4B08CC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6C31F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420" w14:anchorId="2B4AF5D8">
                <v:shape id="_x0000_i1061" type="#_x0000_t75" style="width:41.25pt;height:20.25pt" o:ole="">
                  <v:imagedata r:id="rId74" o:title=""/>
                </v:shape>
                <o:OLEObject Type="Embed" ProgID="Equation.DSMT4" ShapeID="_x0000_i1061" DrawAspect="Content" ObjectID="_1776584839" r:id="rId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Cùng chắn cung </w:t>
            </w:r>
            <w:r w:rsidRPr="006C31F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80" w:dyaOrig="340" w14:anchorId="75C61EDB">
                <v:shape id="_x0000_i1062" type="#_x0000_t75" style="width:18.75pt;height:18pt" o:ole="">
                  <v:imagedata r:id="rId76" o:title=""/>
                </v:shape>
                <o:OLEObject Type="Embed" ProgID="Equation.DSMT4" ShapeID="_x0000_i1062" DrawAspect="Content" ObjectID="_1776584840" r:id="rId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A9D3D3F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6C31F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420" w14:anchorId="4C9AAB06">
                <v:shape id="_x0000_i1063" type="#_x0000_t75" style="width:40.5pt;height:20.25pt" o:ole="">
                  <v:imagedata r:id="rId78" o:title=""/>
                </v:shape>
                <o:OLEObject Type="Embed" ProgID="Equation.DSMT4" ShapeID="_x0000_i1063" DrawAspect="Content" ObjectID="_1776584841" r:id="rId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ùng chắn </w:t>
            </w:r>
            <w:r w:rsidRPr="006C31F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80" w:dyaOrig="340" w14:anchorId="649FDB92">
                <v:shape id="_x0000_i1064" type="#_x0000_t75" style="width:24pt;height:18pt" o:ole="">
                  <v:imagedata r:id="rId80" o:title=""/>
                </v:shape>
                <o:OLEObject Type="Embed" ProgID="Equation.DSMT4" ShapeID="_x0000_i1064" DrawAspect="Content" ObjectID="_1776584842" r:id="rId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ủa (O))</w:t>
            </w:r>
          </w:p>
          <w:p w14:paraId="0D436A23" w14:textId="77777777" w:rsidR="00FD41D1" w:rsidRDefault="00FD41D1" w:rsidP="00DF49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6C31F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420" w14:anchorId="63B75A6F">
                <v:shape id="_x0000_i1065" type="#_x0000_t75" style="width:41.25pt;height:20.25pt" o:ole="">
                  <v:imagedata r:id="rId82" o:title=""/>
                </v:shape>
                <o:OLEObject Type="Embed" ProgID="Equation.DSMT4" ShapeID="_x0000_i1065" DrawAspect="Content" ObjectID="_1776584843" r:id="rId83"/>
              </w:object>
            </w:r>
          </w:p>
          <w:p w14:paraId="6E4B88CB" w14:textId="77777777" w:rsidR="00FD41D1" w:rsidRDefault="00FD41D1" w:rsidP="00DF49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A là phân giác </w:t>
            </w:r>
            <w:r w:rsidRPr="006C31F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60" w14:anchorId="0C1551D5">
                <v:shape id="_x0000_i1066" type="#_x0000_t75" style="width:33.75pt;height:18pt" o:ole="">
                  <v:imagedata r:id="rId84" o:title=""/>
                </v:shape>
                <o:OLEObject Type="Embed" ProgID="Equation.DSMT4" ShapeID="_x0000_i1066" DrawAspect="Content" ObjectID="_1776584844" r:id="rId85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2CBC9E8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0DB45B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CCD031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5BA611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31FA7C44" w14:textId="77777777" w:rsidTr="00FD41D1">
        <w:trPr>
          <w:trHeight w:val="383"/>
        </w:trPr>
        <w:tc>
          <w:tcPr>
            <w:tcW w:w="1101" w:type="dxa"/>
            <w:vMerge/>
          </w:tcPr>
          <w:p w14:paraId="66F972E0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B8D930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Pr="006C31F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60" w14:anchorId="28F1155F">
                <v:shape id="_x0000_i1067" type="#_x0000_t75" style="width:65.25pt;height:18pt" o:ole="">
                  <v:imagedata r:id="rId86" o:title=""/>
                </v:shape>
                <o:OLEObject Type="Embed" ProgID="Equation.DSMT4" ShapeID="_x0000_i1067" DrawAspect="Content" ObjectID="_1776584845" r:id="rId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ùng bù </w:t>
            </w:r>
            <w:r w:rsidRPr="006C31F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60" w14:anchorId="43CDB1CE">
                <v:shape id="_x0000_i1068" type="#_x0000_t75" style="width:27pt;height:18pt" o:ole="">
                  <v:imagedata r:id="rId88" o:title=""/>
                </v:shape>
                <o:OLEObject Type="Embed" ProgID="Equation.DSMT4" ShapeID="_x0000_i1068" DrawAspect="Content" ObjectID="_1776584846" r:id="rId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070C9CC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0BEEFD86" w14:textId="77777777" w:rsidTr="00FD41D1">
        <w:trPr>
          <w:trHeight w:val="383"/>
        </w:trPr>
        <w:tc>
          <w:tcPr>
            <w:tcW w:w="1101" w:type="dxa"/>
            <w:vMerge/>
          </w:tcPr>
          <w:p w14:paraId="717DF891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B5D7E7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BD245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420" w14:anchorId="452B12F0">
                <v:shape id="_x0000_i1069" type="#_x0000_t75" style="width:76.5pt;height:20.25pt" o:ole="">
                  <v:imagedata r:id="rId90" o:title=""/>
                </v:shape>
                <o:OLEObject Type="Embed" ProgID="Equation.DSMT4" ShapeID="_x0000_i1069" DrawAspect="Content" ObjectID="_1776584847" r:id="rId91"/>
              </w:object>
            </w:r>
          </w:p>
          <w:p w14:paraId="43286AE5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6C31F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420" w14:anchorId="208258A2">
                <v:shape id="_x0000_i1070" type="#_x0000_t75" style="width:42.75pt;height:20.25pt" o:ole="">
                  <v:imagedata r:id="rId92" o:title=""/>
                </v:shape>
                <o:OLEObject Type="Embed" ProgID="Equation.DSMT4" ShapeID="_x0000_i1070" DrawAspect="Content" ObjectID="_1776584848" r:id="rId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mt); </w:t>
            </w:r>
            <w:r w:rsidRPr="00491774">
              <w:rPr>
                <w:position w:val="-12"/>
              </w:rPr>
              <w:object w:dxaOrig="960" w:dyaOrig="420" w14:anchorId="438EF15A">
                <v:shape id="_x0000_i1071" type="#_x0000_t75" style="width:48pt;height:20.25pt" o:ole="">
                  <v:imagedata r:id="rId94" o:title=""/>
                </v:shape>
                <o:OLEObject Type="Embed" ProgID="Equation.DSMT4" ShapeID="_x0000_i1071" DrawAspect="Content" ObjectID="_1776584849" r:id="rId95"/>
              </w:object>
            </w:r>
            <w:r>
              <w:t xml:space="preserve"> </w:t>
            </w:r>
            <w:r w:rsidRPr="00BD2452">
              <w:rPr>
                <w:rFonts w:ascii="Times New Roman" w:hAnsi="Times New Roman" w:cs="Times New Roman"/>
                <w:sz w:val="28"/>
                <w:szCs w:val="28"/>
              </w:rPr>
              <w:t>(Cù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ắn cung </w:t>
            </w:r>
            <w:r w:rsidRPr="00BD2452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 w14:anchorId="5DCDF3DE">
                <v:shape id="_x0000_i1072" type="#_x0000_t75" style="width:24pt;height:18pt" o:ole="">
                  <v:imagedata r:id="rId96" o:title=""/>
                </v:shape>
                <o:OLEObject Type="Embed" ProgID="Equation.DSMT4" ShapeID="_x0000_i1072" DrawAspect="Content" ObjectID="_1776584850" r:id="rId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99B2F4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72F35D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123B616C" w14:textId="77777777" w:rsidTr="00FD41D1">
        <w:trPr>
          <w:trHeight w:val="383"/>
        </w:trPr>
        <w:tc>
          <w:tcPr>
            <w:tcW w:w="1101" w:type="dxa"/>
            <w:vMerge/>
          </w:tcPr>
          <w:p w14:paraId="6A80A846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C47C87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BD245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20" w:dyaOrig="420" w14:anchorId="41117440">
                <v:shape id="_x0000_i1073" type="#_x0000_t75" style="width:76.5pt;height:20.25pt" o:ole="">
                  <v:imagedata r:id="rId98" o:title=""/>
                </v:shape>
                <o:OLEObject Type="Embed" ProgID="Equation.DSMT4" ShapeID="_x0000_i1073" DrawAspect="Content" ObjectID="_1776584851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đpcm)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0EA2933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3C169869" w14:textId="77777777" w:rsidTr="00FD41D1">
        <w:trPr>
          <w:trHeight w:val="383"/>
        </w:trPr>
        <w:tc>
          <w:tcPr>
            <w:tcW w:w="1101" w:type="dxa"/>
            <w:vMerge/>
          </w:tcPr>
          <w:p w14:paraId="0B152230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CD3685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)Tứ giác ICBH là tứ giác nội tiếp mà </w:t>
            </w:r>
            <w:r w:rsidRPr="004A3F3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60" w:dyaOrig="340" w14:anchorId="55A5849B">
                <v:shape id="_x0000_i1074" type="#_x0000_t75" style="width:27pt;height:18pt" o:ole="">
                  <v:imagedata r:id="rId100" o:title=""/>
                </v:shape>
                <o:OLEObject Type="Embed" ProgID="Equation.DSMT4" ShapeID="_x0000_i1074" DrawAspect="Content" ObjectID="_1776584852" r:id="rId1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90</w:t>
            </w:r>
            <w:r w:rsidRPr="004A3F3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14:paraId="0FB1772B" w14:textId="77777777" w:rsidR="00FD41D1" w:rsidRPr="004A3F35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Tứ giác ICBH nội tiếp đường tròn tâm K đường kính BI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3560D9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8D12F75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6CEA3C3B" w14:textId="77777777" w:rsidTr="00FD41D1">
        <w:trPr>
          <w:trHeight w:val="383"/>
        </w:trPr>
        <w:tc>
          <w:tcPr>
            <w:tcW w:w="1101" w:type="dxa"/>
            <w:vMerge/>
          </w:tcPr>
          <w:p w14:paraId="49E1C61E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A3BCC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370A1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420" w14:anchorId="49DD017B">
                <v:shape id="_x0000_i1075" type="#_x0000_t75" style="width:48.75pt;height:20.25pt" o:ole="">
                  <v:imagedata r:id="rId102" o:title=""/>
                </v:shape>
                <o:OLEObject Type="Embed" ProgID="Equation.DSMT4" ShapeID="_x0000_i1075" DrawAspect="Content" ObjectID="_1776584853" r:id="rId1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Góc ở tâm và góc nội tiếp cùng chắn </w:t>
            </w:r>
            <w:r w:rsidRPr="00370A1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80" w:dyaOrig="340" w14:anchorId="3E8E96FD">
                <v:shape id="_x0000_i1076" type="#_x0000_t75" style="width:18.75pt;height:18pt" o:ole="">
                  <v:imagedata r:id="rId104" o:title=""/>
                </v:shape>
                <o:OLEObject Type="Embed" ProgID="Equation.DSMT4" ShapeID="_x0000_i1076" DrawAspect="Content" ObjectID="_1776584854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54E536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14207536" w14:textId="77777777" w:rsidTr="00FD41D1">
        <w:trPr>
          <w:trHeight w:val="383"/>
        </w:trPr>
        <w:tc>
          <w:tcPr>
            <w:tcW w:w="1101" w:type="dxa"/>
            <w:vMerge/>
          </w:tcPr>
          <w:p w14:paraId="711587C3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2062612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370A1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80" w:dyaOrig="420" w14:anchorId="7F433070">
                <v:shape id="_x0000_i1077" type="#_x0000_t75" style="width:63.75pt;height:20.25pt" o:ole="">
                  <v:imagedata r:id="rId106" o:title=""/>
                </v:shape>
                <o:OLEObject Type="Embed" ProgID="Equation.DSMT4" ShapeID="_x0000_i1077" DrawAspect="Content" ObjectID="_1776584855" r:id="rId10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mt câu 1)</w:t>
            </w:r>
          </w:p>
          <w:p w14:paraId="20EF5F7A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370A1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420" w14:anchorId="4FA6324C">
                <v:shape id="_x0000_i1078" type="#_x0000_t75" style="width:57.75pt;height:20.25pt" o:ole="">
                  <v:imagedata r:id="rId108" o:title=""/>
                </v:shape>
                <o:OLEObject Type="Embed" ProgID="Equation.DSMT4" ShapeID="_x0000_i1078" DrawAspect="Content" ObjectID="_1776584856" r:id="rId109"/>
              </w:object>
            </w:r>
          </w:p>
          <w:p w14:paraId="1A2E841E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Từ giác CDHK là tứ giác nội tiếp</w:t>
            </w:r>
          </w:p>
          <w:p w14:paraId="058F409A" w14:textId="77777777" w:rsidR="00FD41D1" w:rsidRDefault="00FD41D1" w:rsidP="00920683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ốn điểm H, D, C, K cùng thuộc một đường tròn.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AE1548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7353FC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69A271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89B639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1CA2BEEC" w14:textId="77777777" w:rsidTr="00FD41D1">
        <w:trPr>
          <w:trHeight w:val="383"/>
        </w:trPr>
        <w:tc>
          <w:tcPr>
            <w:tcW w:w="1101" w:type="dxa"/>
            <w:vMerge/>
          </w:tcPr>
          <w:p w14:paraId="3C3D5D8D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3AC843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)</w:t>
            </w:r>
            <w:r w:rsidR="0076344D" w:rsidRPr="00FC73E7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3500" w:dyaOrig="620" w14:anchorId="35E45FF5">
                <v:shape id="_x0000_i1079" type="#_x0000_t75" style="width:175.5pt;height:30.75pt" o:ole="">
                  <v:imagedata r:id="rId110" o:title=""/>
                </v:shape>
                <o:OLEObject Type="Embed" ProgID="Equation.DSMT4" ShapeID="_x0000_i1079" DrawAspect="Content" ObjectID="_1776584857" r:id="rId111"/>
              </w:object>
            </w:r>
          </w:p>
          <w:p w14:paraId="7F21643D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C73E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20" w:dyaOrig="340" w14:anchorId="15420562">
                <v:shape id="_x0000_i1080" type="#_x0000_t75" style="width:96pt;height:18pt" o:ole="">
                  <v:imagedata r:id="rId112" o:title=""/>
                </v:shape>
                <o:OLEObject Type="Embed" ProgID="Equation.DSMT4" ShapeID="_x0000_i1080" DrawAspect="Content" ObjectID="_1776584858" r:id="rId113"/>
              </w:object>
            </w:r>
          </w:p>
          <w:p w14:paraId="3F0F7750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COD vuông tại O</w:t>
            </w:r>
          </w:p>
          <w:p w14:paraId="4F611B58" w14:textId="77777777" w:rsidR="00FD41D1" w:rsidRDefault="00FD41D1" w:rsidP="00C523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sđ</w:t>
            </w:r>
            <w:r w:rsidRPr="00BD2452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60" w14:anchorId="20D5501A">
                <v:shape id="_x0000_i1081" type="#_x0000_t75" style="width:24pt;height:18pt" o:ole="">
                  <v:imagedata r:id="rId96" o:title=""/>
                </v:shape>
                <o:OLEObject Type="Embed" ProgID="Equation.DSMT4" ShapeID="_x0000_i1081" DrawAspect="Content" ObjectID="_1776584859" r:id="rId1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FC73E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60" w14:anchorId="326EC492">
                <v:shape id="_x0000_i1082" type="#_x0000_t75" style="width:65.25pt;height:18pt" o:ole="">
                  <v:imagedata r:id="rId115" o:title=""/>
                </v:shape>
                <o:OLEObject Type="Embed" ProgID="Equation.DSMT4" ShapeID="_x0000_i1082" DrawAspect="Content" ObjectID="_1776584860" r:id="rId116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62CC4B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444477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0386A8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51DDEF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BBD9E4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D41D1" w:rsidRPr="00C523E2" w14:paraId="0078341C" w14:textId="77777777" w:rsidTr="003F5358">
        <w:trPr>
          <w:trHeight w:val="383"/>
        </w:trPr>
        <w:tc>
          <w:tcPr>
            <w:tcW w:w="1101" w:type="dxa"/>
            <w:vMerge/>
          </w:tcPr>
          <w:p w14:paraId="2A8314F7" w14:textId="77777777" w:rsidR="00FD41D1" w:rsidRPr="00C523E2" w:rsidRDefault="00FD41D1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1C8082C" w14:textId="77777777" w:rsidR="00FD41D1" w:rsidRDefault="00FD41D1" w:rsidP="00FD41D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D41D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520" w:dyaOrig="700" w14:anchorId="5E77E7AF">
                <v:shape id="_x0000_i1083" type="#_x0000_t75" style="width:226.5pt;height:34.5pt" o:ole="">
                  <v:imagedata r:id="rId117" o:title=""/>
                </v:shape>
                <o:OLEObject Type="Embed" ProgID="Equation.DSMT4" ShapeID="_x0000_i1083" DrawAspect="Content" ObjectID="_1776584861" r:id="rId118"/>
              </w:object>
            </w:r>
          </w:p>
          <w:p w14:paraId="71EE3B8D" w14:textId="77777777" w:rsidR="00FD41D1" w:rsidRDefault="00FD41D1" w:rsidP="00FD41D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 AB cố định</w:t>
            </w:r>
          </w:p>
          <w:p w14:paraId="5B6F7993" w14:textId="77777777" w:rsidR="00FD41D1" w:rsidRDefault="00FD41D1" w:rsidP="00FD41D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i động trên cung chứ</w:t>
            </w:r>
            <w:r w:rsidR="00EB63AE">
              <w:rPr>
                <w:rFonts w:ascii="Times New Roman" w:hAnsi="Times New Roman" w:cs="Times New Roman"/>
                <w:sz w:val="28"/>
                <w:szCs w:val="28"/>
              </w:rPr>
              <w:t>a g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135</w:t>
            </w:r>
            <w:r w:rsidRPr="00FD41D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ựng trên AB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E97D5CA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F19AFA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CD30E36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D4F999" w14:textId="77777777" w:rsidR="00FD41D1" w:rsidRDefault="00FD41D1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F5358" w:rsidRPr="00C523E2" w14:paraId="0F1A36D7" w14:textId="77777777" w:rsidTr="003F5358">
        <w:trPr>
          <w:trHeight w:val="383"/>
        </w:trPr>
        <w:tc>
          <w:tcPr>
            <w:tcW w:w="1101" w:type="dxa"/>
          </w:tcPr>
          <w:p w14:paraId="1E73BB44" w14:textId="77777777" w:rsidR="003F5358" w:rsidRPr="003F27F4" w:rsidRDefault="003F5358" w:rsidP="003F5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14:paraId="58E3CFCF" w14:textId="77777777" w:rsidR="003F5358" w:rsidRPr="00C523E2" w:rsidRDefault="003F5358" w:rsidP="003F5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 đ)</w:t>
            </w:r>
          </w:p>
        </w:tc>
        <w:tc>
          <w:tcPr>
            <w:tcW w:w="73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A80EB4" w14:textId="77777777" w:rsidR="003F5358" w:rsidRDefault="003F5358" w:rsidP="00FD41D1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3F5358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4520" w:dyaOrig="1680" w14:anchorId="39000BD3">
                <v:shape id="_x0000_i1084" type="#_x0000_t75" style="width:226.5pt;height:84pt" o:ole="">
                  <v:imagedata r:id="rId119" o:title=""/>
                </v:shape>
                <o:OLEObject Type="Embed" ProgID="Equation.DSMT4" ShapeID="_x0000_i1084" DrawAspect="Content" ObjectID="_1776584862" r:id="rId120"/>
              </w:object>
            </w:r>
          </w:p>
          <w:p w14:paraId="6848F118" w14:textId="77777777" w:rsidR="007F5E5E" w:rsidRDefault="006F2ADF" w:rsidP="00FD41D1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Ta có: </w:t>
            </w:r>
          </w:p>
          <w:p w14:paraId="51562087" w14:textId="77777777" w:rsidR="006F2ADF" w:rsidRDefault="007F5E5E" w:rsidP="00FD41D1">
            <w:pPr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      </w:t>
            </w:r>
            <w:r w:rsidR="006F2ADF" w:rsidRPr="006F2AD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60" w:dyaOrig="780" w14:anchorId="51D28308">
                <v:shape id="_x0000_i1085" type="#_x0000_t75" style="width:213pt;height:38.25pt" o:ole="">
                  <v:imagedata r:id="rId121" o:title=""/>
                </v:shape>
                <o:OLEObject Type="Embed" ProgID="Equation.DSMT4" ShapeID="_x0000_i1085" DrawAspect="Content" ObjectID="_1776584863" r:id="rId122"/>
              </w:object>
            </w:r>
          </w:p>
          <w:p w14:paraId="702AA9B7" w14:textId="77777777" w:rsidR="007F5E5E" w:rsidRDefault="007F5E5E" w:rsidP="00FD41D1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       </w:t>
            </w:r>
            <w:r w:rsidRPr="007F5E5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20" w:dyaOrig="680" w14:anchorId="13F99A88">
                <v:shape id="_x0000_i1086" type="#_x0000_t75" style="width:126pt;height:33.75pt" o:ole="">
                  <v:imagedata r:id="rId123" o:title=""/>
                </v:shape>
                <o:OLEObject Type="Embed" ProgID="Equation.DSMT4" ShapeID="_x0000_i1086" DrawAspect="Content" ObjectID="_1776584864" r:id="rId124"/>
              </w:object>
            </w:r>
          </w:p>
          <w:p w14:paraId="2FBDC70B" w14:textId="77777777" w:rsidR="007F5E5E" w:rsidRPr="00FD41D1" w:rsidRDefault="007F5E5E" w:rsidP="007F5E5E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89CAB0" w14:textId="77777777" w:rsidR="003F5358" w:rsidRDefault="003F5358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3185AD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E1F91E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1EC160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ED52AC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895F4E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F5358" w:rsidRPr="00C523E2" w14:paraId="24129EC6" w14:textId="77777777" w:rsidTr="00FD41D1">
        <w:trPr>
          <w:trHeight w:val="383"/>
        </w:trPr>
        <w:tc>
          <w:tcPr>
            <w:tcW w:w="1101" w:type="dxa"/>
          </w:tcPr>
          <w:p w14:paraId="7BB68130" w14:textId="77777777" w:rsidR="003F5358" w:rsidRPr="00C523E2" w:rsidRDefault="003F5358" w:rsidP="003F27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2386F94A" w14:textId="77777777" w:rsidR="007F5E5E" w:rsidRDefault="007F5E5E" w:rsidP="007F5E5E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7F5E5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60" w:dyaOrig="639" w14:anchorId="69AA17F7">
                <v:shape id="_x0000_i1087" type="#_x0000_t75" style="width:162.75pt;height:31.5pt" o:ole="">
                  <v:imagedata r:id="rId125" o:title=""/>
                </v:shape>
                <o:OLEObject Type="Embed" ProgID="Equation.DSMT4" ShapeID="_x0000_i1087" DrawAspect="Content" ObjectID="_1776584865" r:id="rId126"/>
              </w:object>
            </w:r>
          </w:p>
          <w:p w14:paraId="0C164043" w14:textId="77777777" w:rsidR="007F5E5E" w:rsidRDefault="007F5E5E" w:rsidP="007F5E5E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(Dấu “=” xảy ra khi</w:t>
            </w:r>
            <w:r w:rsidRPr="007F5E5E">
              <w:rPr>
                <w:rFonts w:ascii="Times New Roman" w:hAnsi="Times New Roman" w:cs="Times New Roman"/>
                <w:i/>
                <w:position w:val="-24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= 4)</w:t>
            </w:r>
          </w:p>
          <w:p w14:paraId="4CABFC8B" w14:textId="77777777" w:rsidR="007F5E5E" w:rsidRPr="007F5E5E" w:rsidRDefault="007F5E5E" w:rsidP="007F5E5E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Vậy:</w:t>
            </w:r>
          </w:p>
          <w:p w14:paraId="7D042ECB" w14:textId="77777777" w:rsidR="003F5358" w:rsidRPr="00FD41D1" w:rsidRDefault="007F5E5E" w:rsidP="007F5E5E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          </w:t>
            </w:r>
            <w:r w:rsidRPr="007F5E5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20" w:dyaOrig="660" w14:anchorId="3D66404A">
                <v:shape id="_x0000_i1088" type="#_x0000_t75" style="width:126pt;height:33.75pt" o:ole="">
                  <v:imagedata r:id="rId127" o:title=""/>
                </v:shape>
                <o:OLEObject Type="Embed" ProgID="Equation.DSMT4" ShapeID="_x0000_i1088" DrawAspect="Content" ObjectID="_1776584866" r:id="rId128"/>
              </w:objec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24841AD5" w14:textId="77777777" w:rsidR="003F5358" w:rsidRDefault="003F5358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06253B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CF500E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3EFA3B" w14:textId="77777777" w:rsidR="007F5E5E" w:rsidRDefault="007F5E5E" w:rsidP="006C31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7961D6C9" w14:textId="77777777" w:rsidR="0007069E" w:rsidRPr="00B763F3" w:rsidRDefault="0007069E" w:rsidP="00B71660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07069E" w:rsidRPr="00B763F3" w:rsidSect="009F1B28">
      <w:pgSz w:w="11909" w:h="16834" w:code="9"/>
      <w:pgMar w:top="720" w:right="851" w:bottom="45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084"/>
    <w:rsid w:val="0000132D"/>
    <w:rsid w:val="0001219D"/>
    <w:rsid w:val="00013B8E"/>
    <w:rsid w:val="000331CE"/>
    <w:rsid w:val="00037008"/>
    <w:rsid w:val="00040CCF"/>
    <w:rsid w:val="00045109"/>
    <w:rsid w:val="00052A7C"/>
    <w:rsid w:val="00061F2D"/>
    <w:rsid w:val="0007069E"/>
    <w:rsid w:val="000B2BD8"/>
    <w:rsid w:val="000E4D6F"/>
    <w:rsid w:val="000F1BDC"/>
    <w:rsid w:val="0010324C"/>
    <w:rsid w:val="00123776"/>
    <w:rsid w:val="00124823"/>
    <w:rsid w:val="00131FD2"/>
    <w:rsid w:val="00142B4A"/>
    <w:rsid w:val="0015745B"/>
    <w:rsid w:val="00177DC8"/>
    <w:rsid w:val="00196194"/>
    <w:rsid w:val="001A18BF"/>
    <w:rsid w:val="001B02A3"/>
    <w:rsid w:val="001C1F54"/>
    <w:rsid w:val="001C2993"/>
    <w:rsid w:val="001E6C21"/>
    <w:rsid w:val="00215D94"/>
    <w:rsid w:val="0024206A"/>
    <w:rsid w:val="002455B3"/>
    <w:rsid w:val="00251770"/>
    <w:rsid w:val="002528A4"/>
    <w:rsid w:val="0025355E"/>
    <w:rsid w:val="002678B4"/>
    <w:rsid w:val="00273727"/>
    <w:rsid w:val="00276967"/>
    <w:rsid w:val="002859F1"/>
    <w:rsid w:val="0029561A"/>
    <w:rsid w:val="0029686D"/>
    <w:rsid w:val="002C1C0A"/>
    <w:rsid w:val="002D1DB0"/>
    <w:rsid w:val="002F5CBD"/>
    <w:rsid w:val="00312CBF"/>
    <w:rsid w:val="00370A10"/>
    <w:rsid w:val="00386C09"/>
    <w:rsid w:val="00395DEE"/>
    <w:rsid w:val="003B0512"/>
    <w:rsid w:val="003D44B3"/>
    <w:rsid w:val="003D5159"/>
    <w:rsid w:val="003E3A24"/>
    <w:rsid w:val="003F27F4"/>
    <w:rsid w:val="003F3B71"/>
    <w:rsid w:val="003F5358"/>
    <w:rsid w:val="0040259E"/>
    <w:rsid w:val="00424C2A"/>
    <w:rsid w:val="0043394E"/>
    <w:rsid w:val="00466E7E"/>
    <w:rsid w:val="004811F9"/>
    <w:rsid w:val="004A3F35"/>
    <w:rsid w:val="004A4FBC"/>
    <w:rsid w:val="004C00F6"/>
    <w:rsid w:val="004C417A"/>
    <w:rsid w:val="004D0EB2"/>
    <w:rsid w:val="004E2757"/>
    <w:rsid w:val="00533C82"/>
    <w:rsid w:val="005568E0"/>
    <w:rsid w:val="00577EF3"/>
    <w:rsid w:val="00581D1C"/>
    <w:rsid w:val="005824B8"/>
    <w:rsid w:val="00586CD4"/>
    <w:rsid w:val="005910E0"/>
    <w:rsid w:val="005919CE"/>
    <w:rsid w:val="00591B3D"/>
    <w:rsid w:val="005B1587"/>
    <w:rsid w:val="005E072B"/>
    <w:rsid w:val="005F4058"/>
    <w:rsid w:val="0060387A"/>
    <w:rsid w:val="00604A0C"/>
    <w:rsid w:val="006120EF"/>
    <w:rsid w:val="0061506A"/>
    <w:rsid w:val="0062286B"/>
    <w:rsid w:val="00643771"/>
    <w:rsid w:val="00644899"/>
    <w:rsid w:val="0066239E"/>
    <w:rsid w:val="006845D8"/>
    <w:rsid w:val="006B1917"/>
    <w:rsid w:val="006C31F4"/>
    <w:rsid w:val="006D1A1C"/>
    <w:rsid w:val="006F2ADF"/>
    <w:rsid w:val="006F6AA5"/>
    <w:rsid w:val="007105EF"/>
    <w:rsid w:val="00714BD9"/>
    <w:rsid w:val="00730B13"/>
    <w:rsid w:val="00730FEB"/>
    <w:rsid w:val="00736B75"/>
    <w:rsid w:val="00736C2E"/>
    <w:rsid w:val="0074639F"/>
    <w:rsid w:val="0074642C"/>
    <w:rsid w:val="007569E1"/>
    <w:rsid w:val="00760616"/>
    <w:rsid w:val="0076344D"/>
    <w:rsid w:val="00770744"/>
    <w:rsid w:val="007B410E"/>
    <w:rsid w:val="007D2427"/>
    <w:rsid w:val="007D2D75"/>
    <w:rsid w:val="007E125A"/>
    <w:rsid w:val="007E2107"/>
    <w:rsid w:val="007E2B7C"/>
    <w:rsid w:val="007E3916"/>
    <w:rsid w:val="007F5E5E"/>
    <w:rsid w:val="008113C1"/>
    <w:rsid w:val="00835810"/>
    <w:rsid w:val="00836C44"/>
    <w:rsid w:val="008423D5"/>
    <w:rsid w:val="00843868"/>
    <w:rsid w:val="00897A70"/>
    <w:rsid w:val="008D04ED"/>
    <w:rsid w:val="00903147"/>
    <w:rsid w:val="0090677E"/>
    <w:rsid w:val="00920683"/>
    <w:rsid w:val="00923E5B"/>
    <w:rsid w:val="00926D99"/>
    <w:rsid w:val="00932599"/>
    <w:rsid w:val="009328A5"/>
    <w:rsid w:val="009445A5"/>
    <w:rsid w:val="00953BFF"/>
    <w:rsid w:val="00966DDE"/>
    <w:rsid w:val="00972AD3"/>
    <w:rsid w:val="00977307"/>
    <w:rsid w:val="009776C9"/>
    <w:rsid w:val="00986489"/>
    <w:rsid w:val="00987F14"/>
    <w:rsid w:val="009A6AD1"/>
    <w:rsid w:val="009B6B03"/>
    <w:rsid w:val="009D6E17"/>
    <w:rsid w:val="009E6A41"/>
    <w:rsid w:val="009E7F9E"/>
    <w:rsid w:val="009F1B28"/>
    <w:rsid w:val="009F3755"/>
    <w:rsid w:val="009F4FB1"/>
    <w:rsid w:val="009F585D"/>
    <w:rsid w:val="009F7084"/>
    <w:rsid w:val="00A03771"/>
    <w:rsid w:val="00A13C99"/>
    <w:rsid w:val="00A3311D"/>
    <w:rsid w:val="00A517BC"/>
    <w:rsid w:val="00A62996"/>
    <w:rsid w:val="00A64E6D"/>
    <w:rsid w:val="00A71BFF"/>
    <w:rsid w:val="00A736B7"/>
    <w:rsid w:val="00A74F0C"/>
    <w:rsid w:val="00AC5C17"/>
    <w:rsid w:val="00AD0C65"/>
    <w:rsid w:val="00AF1790"/>
    <w:rsid w:val="00AF2443"/>
    <w:rsid w:val="00B32FF4"/>
    <w:rsid w:val="00B331A9"/>
    <w:rsid w:val="00B43A67"/>
    <w:rsid w:val="00B5291C"/>
    <w:rsid w:val="00B61F87"/>
    <w:rsid w:val="00B71660"/>
    <w:rsid w:val="00B763F3"/>
    <w:rsid w:val="00B84AC5"/>
    <w:rsid w:val="00B8663D"/>
    <w:rsid w:val="00BD2452"/>
    <w:rsid w:val="00BD2879"/>
    <w:rsid w:val="00BF0CAB"/>
    <w:rsid w:val="00C30A70"/>
    <w:rsid w:val="00C34E07"/>
    <w:rsid w:val="00C46E9F"/>
    <w:rsid w:val="00C5171B"/>
    <w:rsid w:val="00C523E2"/>
    <w:rsid w:val="00C7302A"/>
    <w:rsid w:val="00C76F10"/>
    <w:rsid w:val="00C91263"/>
    <w:rsid w:val="00C9456E"/>
    <w:rsid w:val="00CA1763"/>
    <w:rsid w:val="00CC7D7C"/>
    <w:rsid w:val="00CE22DB"/>
    <w:rsid w:val="00CE2F03"/>
    <w:rsid w:val="00CF7676"/>
    <w:rsid w:val="00CF7B87"/>
    <w:rsid w:val="00D04085"/>
    <w:rsid w:val="00D13B72"/>
    <w:rsid w:val="00D5744E"/>
    <w:rsid w:val="00D61298"/>
    <w:rsid w:val="00D7799F"/>
    <w:rsid w:val="00D84197"/>
    <w:rsid w:val="00D92146"/>
    <w:rsid w:val="00DC0D48"/>
    <w:rsid w:val="00DC50D1"/>
    <w:rsid w:val="00DE07FC"/>
    <w:rsid w:val="00DF2275"/>
    <w:rsid w:val="00DF496A"/>
    <w:rsid w:val="00E177DD"/>
    <w:rsid w:val="00E216C4"/>
    <w:rsid w:val="00E24674"/>
    <w:rsid w:val="00E61ACD"/>
    <w:rsid w:val="00E6630D"/>
    <w:rsid w:val="00E67B19"/>
    <w:rsid w:val="00E81D7C"/>
    <w:rsid w:val="00EA6CB8"/>
    <w:rsid w:val="00EB255B"/>
    <w:rsid w:val="00EB63AE"/>
    <w:rsid w:val="00EB72A3"/>
    <w:rsid w:val="00EC4164"/>
    <w:rsid w:val="00EE615A"/>
    <w:rsid w:val="00F130A4"/>
    <w:rsid w:val="00F43444"/>
    <w:rsid w:val="00F523B4"/>
    <w:rsid w:val="00F53204"/>
    <w:rsid w:val="00F8690F"/>
    <w:rsid w:val="00F95BC2"/>
    <w:rsid w:val="00FB0EC5"/>
    <w:rsid w:val="00FB3DDA"/>
    <w:rsid w:val="00FC41E3"/>
    <w:rsid w:val="00FC57F1"/>
    <w:rsid w:val="00FC73E7"/>
    <w:rsid w:val="00FD24D0"/>
    <w:rsid w:val="00FD41D1"/>
    <w:rsid w:val="00FD6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1D5C3E"/>
  <w15:docId w15:val="{628489A4-719F-4E4D-92CB-5A713E787E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7069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FC57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5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57F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568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png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2.bin"/><Relationship Id="rId129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9C152B-9337-4225-8B4E-09C6E82359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1</Words>
  <Characters>445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29 Bà Rịa - Vũng Tàu</dc:title>
  <dc:subject>Đề thi thử vào 10 2024 môn Toán minh họa 29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15-04-26T16:38:00Z</cp:lastPrinted>
  <dcterms:created xsi:type="dcterms:W3CDTF">2024-05-07T03:59:00Z</dcterms:created>
  <dcterms:modified xsi:type="dcterms:W3CDTF">2024-05-07T03:59:00Z</dcterms:modified>
</cp:coreProperties>
</file>